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pPr w:leftFromText="180" w:rightFromText="180" w:vertAnchor="text" w:horzAnchor="margin" w:tblpXSpec="center" w:tblpY="343"/>
        <w:tblW w:w="9606" w:type="dxa"/>
        <w:jc w:val="center"/>
        <w:tblLayout w:type="fixed"/>
        <w:tblLook w:val="04A0" w:firstRow="1" w:lastRow="0" w:firstColumn="1" w:lastColumn="0" w:noHBand="0" w:noVBand="1"/>
      </w:tblPr>
      <w:tblGrid>
        <w:gridCol w:w="2376"/>
        <w:gridCol w:w="7230"/>
      </w:tblGrid>
      <w:tr w:rsidR="00AC0949" w:rsidRPr="00B56604" w14:paraId="1E6DCC25" w14:textId="77777777" w:rsidTr="00AE6A20">
        <w:trPr>
          <w:trHeight w:val="567"/>
          <w:jc w:val="center"/>
        </w:trPr>
        <w:tc>
          <w:tcPr>
            <w:tcW w:w="9606" w:type="dxa"/>
            <w:gridSpan w:val="2"/>
            <w:shd w:val="clear" w:color="auto" w:fill="FFE599" w:themeFill="accent4" w:themeFillTint="66"/>
            <w:vAlign w:val="center"/>
          </w:tcPr>
          <w:p w14:paraId="6D277985" w14:textId="77777777" w:rsidR="00AC0949" w:rsidRPr="00AC0949" w:rsidRDefault="00AC0949" w:rsidP="00CD6FE9">
            <w:pPr>
              <w:spacing w:after="120"/>
              <w:jc w:val="center"/>
              <w:rPr>
                <w:rFonts w:ascii="Times New Roman" w:hAnsi="Times New Roman" w:cs="Times New Roman"/>
                <w:b/>
                <w:i/>
              </w:rPr>
            </w:pPr>
            <w:r w:rsidRPr="00AC0949">
              <w:rPr>
                <w:rFonts w:ascii="Times New Roman" w:hAnsi="Times New Roman" w:cs="Times New Roman"/>
                <w:b/>
              </w:rPr>
              <w:t xml:space="preserve">PRIJEDLOG PRIPREME AKTIVNOG UČENJA I POUČAVANJA KEMIJE U </w:t>
            </w:r>
            <w:r w:rsidR="00D27A8F">
              <w:rPr>
                <w:rFonts w:ascii="Times New Roman" w:hAnsi="Times New Roman" w:cs="Times New Roman"/>
                <w:b/>
              </w:rPr>
              <w:t>8</w:t>
            </w:r>
            <w:r w:rsidRPr="00AC0949">
              <w:rPr>
                <w:rFonts w:ascii="Times New Roman" w:hAnsi="Times New Roman" w:cs="Times New Roman"/>
                <w:b/>
              </w:rPr>
              <w:t>. RAZREDU</w:t>
            </w:r>
          </w:p>
        </w:tc>
      </w:tr>
      <w:tr w:rsidR="00AC0949" w:rsidRPr="00B56604" w14:paraId="4E823348" w14:textId="77777777" w:rsidTr="00DE13DA">
        <w:trPr>
          <w:trHeight w:val="567"/>
          <w:jc w:val="center"/>
        </w:trPr>
        <w:tc>
          <w:tcPr>
            <w:tcW w:w="9606" w:type="dxa"/>
            <w:gridSpan w:val="2"/>
            <w:shd w:val="clear" w:color="auto" w:fill="FFF2CC" w:themeFill="accent4" w:themeFillTint="33"/>
            <w:vAlign w:val="center"/>
          </w:tcPr>
          <w:p w14:paraId="753D5F69" w14:textId="0A47E97D" w:rsidR="00AC0949" w:rsidRPr="00B56604" w:rsidRDefault="00AC0949" w:rsidP="00AC0949">
            <w:pPr>
              <w:spacing w:after="12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  <w:i/>
              </w:rPr>
              <w:t>Tematska cjelina</w:t>
            </w:r>
            <w:r w:rsidRPr="00B56604">
              <w:rPr>
                <w:rFonts w:ascii="Times New Roman" w:hAnsi="Times New Roman" w:cs="Times New Roman"/>
                <w:b/>
                <w:i/>
              </w:rPr>
              <w:t>:</w:t>
            </w:r>
            <w:r w:rsidRPr="00B56604">
              <w:rPr>
                <w:rFonts w:ascii="Times New Roman" w:hAnsi="Times New Roman" w:cs="Times New Roman"/>
                <w:b/>
              </w:rPr>
              <w:t xml:space="preserve"> I</w:t>
            </w:r>
            <w:r w:rsidR="005310A1">
              <w:rPr>
                <w:rFonts w:ascii="Times New Roman" w:hAnsi="Times New Roman" w:cs="Times New Roman"/>
                <w:b/>
              </w:rPr>
              <w:t>V</w:t>
            </w:r>
            <w:r w:rsidRPr="00B56604">
              <w:rPr>
                <w:rFonts w:ascii="Times New Roman" w:hAnsi="Times New Roman" w:cs="Times New Roman"/>
                <w:b/>
              </w:rPr>
              <w:t xml:space="preserve">. </w:t>
            </w:r>
            <w:r w:rsidR="005310A1">
              <w:rPr>
                <w:rFonts w:ascii="Times New Roman" w:hAnsi="Times New Roman" w:cs="Times New Roman"/>
                <w:b/>
              </w:rPr>
              <w:t>KEMIJA UGLJIKOVIH SPOJEVA</w:t>
            </w:r>
          </w:p>
        </w:tc>
      </w:tr>
      <w:tr w:rsidR="00AC0949" w:rsidRPr="00B56604" w14:paraId="4C1F63A0" w14:textId="77777777" w:rsidTr="00AC0949">
        <w:trPr>
          <w:trHeight w:val="567"/>
          <w:jc w:val="center"/>
        </w:trPr>
        <w:tc>
          <w:tcPr>
            <w:tcW w:w="2376" w:type="dxa"/>
            <w:shd w:val="clear" w:color="auto" w:fill="FFF2CC" w:themeFill="accent4" w:themeFillTint="33"/>
            <w:vAlign w:val="center"/>
          </w:tcPr>
          <w:p w14:paraId="73F63FF9" w14:textId="3237E7CF" w:rsidR="00AC0949" w:rsidRDefault="00AC0949" w:rsidP="00AC0949">
            <w:pPr>
              <w:spacing w:after="120"/>
              <w:rPr>
                <w:rFonts w:ascii="Times New Roman" w:hAnsi="Times New Roman" w:cs="Times New Roman"/>
                <w:b/>
                <w:i/>
              </w:rPr>
            </w:pPr>
            <w:r w:rsidRPr="00AE6A20">
              <w:rPr>
                <w:rFonts w:ascii="Times New Roman" w:hAnsi="Times New Roman" w:cs="Times New Roman"/>
                <w:b/>
                <w:i/>
              </w:rPr>
              <w:t>Broj sata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FE0F78">
              <w:rPr>
                <w:rFonts w:ascii="Times New Roman" w:hAnsi="Times New Roman" w:cs="Times New Roman"/>
                <w:b/>
              </w:rPr>
              <w:t>5</w:t>
            </w:r>
            <w:r w:rsidR="00E4696C">
              <w:rPr>
                <w:rFonts w:ascii="Times New Roman" w:hAnsi="Times New Roman" w:cs="Times New Roman"/>
                <w:b/>
              </w:rPr>
              <w:t>6</w:t>
            </w:r>
            <w:r w:rsidR="005310A1">
              <w:rPr>
                <w:rFonts w:ascii="Times New Roman" w:hAnsi="Times New Roman" w:cs="Times New Roman"/>
                <w:b/>
              </w:rPr>
              <w:t xml:space="preserve">., </w:t>
            </w:r>
            <w:r w:rsidR="00FE0F78">
              <w:rPr>
                <w:rFonts w:ascii="Times New Roman" w:hAnsi="Times New Roman" w:cs="Times New Roman"/>
                <w:b/>
              </w:rPr>
              <w:t>5</w:t>
            </w:r>
            <w:r w:rsidR="00E4696C">
              <w:rPr>
                <w:rFonts w:ascii="Times New Roman" w:hAnsi="Times New Roman" w:cs="Times New Roman"/>
                <w:b/>
              </w:rPr>
              <w:t>7</w:t>
            </w:r>
            <w:r w:rsidR="00332FAB">
              <w:rPr>
                <w:rFonts w:ascii="Times New Roman" w:hAnsi="Times New Roman" w:cs="Times New Roman"/>
                <w:b/>
              </w:rPr>
              <w:t>.</w:t>
            </w:r>
            <w:r w:rsidR="00FC27AB">
              <w:rPr>
                <w:rFonts w:ascii="Times New Roman" w:hAnsi="Times New Roman" w:cs="Times New Roman"/>
                <w:b/>
              </w:rPr>
              <w:t xml:space="preserve"> i </w:t>
            </w:r>
            <w:r w:rsidR="005310A1">
              <w:rPr>
                <w:rFonts w:ascii="Times New Roman" w:hAnsi="Times New Roman" w:cs="Times New Roman"/>
                <w:b/>
              </w:rPr>
              <w:t>5</w:t>
            </w:r>
            <w:r w:rsidR="00E4696C">
              <w:rPr>
                <w:rFonts w:ascii="Times New Roman" w:hAnsi="Times New Roman" w:cs="Times New Roman"/>
                <w:b/>
              </w:rPr>
              <w:t>8</w:t>
            </w:r>
            <w:r w:rsidR="00FC27AB">
              <w:rPr>
                <w:rFonts w:ascii="Times New Roman" w:hAnsi="Times New Roman" w:cs="Times New Roman"/>
                <w:b/>
              </w:rPr>
              <w:t>.</w:t>
            </w:r>
          </w:p>
        </w:tc>
        <w:tc>
          <w:tcPr>
            <w:tcW w:w="7230" w:type="dxa"/>
            <w:shd w:val="clear" w:color="auto" w:fill="FFF2CC" w:themeFill="accent4" w:themeFillTint="33"/>
            <w:vAlign w:val="center"/>
          </w:tcPr>
          <w:p w14:paraId="49012619" w14:textId="3188F8D9" w:rsidR="00AC0949" w:rsidRDefault="00AC0949" w:rsidP="00C54CFD">
            <w:pPr>
              <w:spacing w:after="120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T</w:t>
            </w:r>
            <w:r w:rsidRPr="00B56604">
              <w:rPr>
                <w:rFonts w:ascii="Times New Roman" w:hAnsi="Times New Roman" w:cs="Times New Roman"/>
                <w:b/>
                <w:i/>
              </w:rPr>
              <w:t>ema:</w:t>
            </w:r>
            <w:r w:rsidRPr="00B56604">
              <w:rPr>
                <w:rFonts w:ascii="Times New Roman" w:hAnsi="Times New Roman" w:cs="Times New Roman"/>
                <w:b/>
              </w:rPr>
              <w:t xml:space="preserve"> </w:t>
            </w:r>
            <w:r w:rsidR="005310A1">
              <w:rPr>
                <w:rFonts w:ascii="Times New Roman" w:hAnsi="Times New Roman" w:cs="Times New Roman"/>
                <w:b/>
              </w:rPr>
              <w:t>4</w:t>
            </w:r>
            <w:r w:rsidR="00646050">
              <w:rPr>
                <w:rFonts w:ascii="Times New Roman" w:hAnsi="Times New Roman" w:cs="Times New Roman"/>
                <w:b/>
              </w:rPr>
              <w:t>.</w:t>
            </w:r>
            <w:r w:rsidR="00E4696C">
              <w:rPr>
                <w:rFonts w:ascii="Times New Roman" w:hAnsi="Times New Roman" w:cs="Times New Roman"/>
                <w:b/>
              </w:rPr>
              <w:t>5</w:t>
            </w:r>
            <w:r w:rsidR="00646050">
              <w:rPr>
                <w:rFonts w:ascii="Times New Roman" w:hAnsi="Times New Roman" w:cs="Times New Roman"/>
                <w:b/>
              </w:rPr>
              <w:t xml:space="preserve">. </w:t>
            </w:r>
            <w:r w:rsidR="00E4696C">
              <w:rPr>
                <w:rFonts w:ascii="Times New Roman" w:hAnsi="Times New Roman" w:cs="Times New Roman"/>
                <w:b/>
              </w:rPr>
              <w:t>Alkoholi</w:t>
            </w:r>
          </w:p>
        </w:tc>
      </w:tr>
      <w:tr w:rsidR="00A229F0" w:rsidRPr="00B56604" w14:paraId="431E777F" w14:textId="77777777" w:rsidTr="00CD6FE9">
        <w:trPr>
          <w:trHeight w:val="567"/>
          <w:jc w:val="center"/>
        </w:trPr>
        <w:tc>
          <w:tcPr>
            <w:tcW w:w="9606" w:type="dxa"/>
            <w:gridSpan w:val="2"/>
            <w:shd w:val="clear" w:color="auto" w:fill="FFFFFF" w:themeFill="background1"/>
          </w:tcPr>
          <w:p w14:paraId="6B3DC318" w14:textId="77777777" w:rsidR="0098072F" w:rsidRDefault="00A229F0" w:rsidP="00CD6FE9">
            <w:pPr>
              <w:spacing w:after="120"/>
              <w:rPr>
                <w:rFonts w:ascii="Times New Roman" w:hAnsi="Times New Roman" w:cs="Times New Roman"/>
                <w:b/>
                <w:i/>
                <w:u w:val="single"/>
              </w:rPr>
            </w:pPr>
            <w:r w:rsidRPr="00DE4D59">
              <w:rPr>
                <w:rFonts w:ascii="Times New Roman" w:hAnsi="Times New Roman" w:cs="Times New Roman"/>
                <w:b/>
                <w:i/>
                <w:u w:val="single"/>
              </w:rPr>
              <w:t xml:space="preserve">Odgojno-obrazovni ishodi </w:t>
            </w:r>
            <w:r>
              <w:rPr>
                <w:rFonts w:ascii="Times New Roman" w:hAnsi="Times New Roman" w:cs="Times New Roman"/>
                <w:b/>
                <w:i/>
                <w:u w:val="single"/>
              </w:rPr>
              <w:t>predmetnog kurikuluma kemije</w:t>
            </w:r>
            <w:r w:rsidR="005275B5">
              <w:rPr>
                <w:rFonts w:ascii="Times New Roman" w:hAnsi="Times New Roman" w:cs="Times New Roman"/>
                <w:b/>
                <w:i/>
                <w:u w:val="single"/>
              </w:rPr>
              <w:t xml:space="preserve"> u okviru koncepata</w:t>
            </w:r>
            <w:r w:rsidRPr="00DE4D59">
              <w:rPr>
                <w:rFonts w:ascii="Times New Roman" w:hAnsi="Times New Roman" w:cs="Times New Roman"/>
                <w:b/>
                <w:i/>
                <w:u w:val="single"/>
              </w:rPr>
              <w:t>:</w:t>
            </w:r>
          </w:p>
          <w:p w14:paraId="3B7264FB" w14:textId="5E20E9E7" w:rsidR="009E501C" w:rsidRDefault="009E501C" w:rsidP="00CF0E2E">
            <w:pPr>
              <w:spacing w:after="120"/>
              <w:rPr>
                <w:rStyle w:val="normaltextrun"/>
                <w:rFonts w:ascii="Times New Roman" w:hAnsi="Times New Roman" w:cs="Times New Roman"/>
                <w:bCs/>
              </w:rPr>
            </w:pPr>
            <w:r w:rsidRPr="009E501C">
              <w:rPr>
                <w:rStyle w:val="normaltextrun"/>
                <w:rFonts w:ascii="Times New Roman" w:hAnsi="Times New Roman" w:cs="Times New Roman"/>
                <w:b/>
                <w:bCs/>
              </w:rPr>
              <w:t>A.</w:t>
            </w:r>
            <w:r w:rsidR="008F7990">
              <w:rPr>
                <w:rStyle w:val="normaltextrun"/>
                <w:rFonts w:ascii="Times New Roman" w:hAnsi="Times New Roman" w:cs="Times New Roman"/>
                <w:b/>
                <w:bCs/>
              </w:rPr>
              <w:t>8</w:t>
            </w:r>
            <w:r w:rsidRPr="009E501C">
              <w:rPr>
                <w:rStyle w:val="normaltextrun"/>
                <w:rFonts w:ascii="Times New Roman" w:hAnsi="Times New Roman" w:cs="Times New Roman"/>
                <w:b/>
                <w:bCs/>
              </w:rPr>
              <w:t xml:space="preserve">.1. </w:t>
            </w:r>
            <w:r w:rsidR="00830523">
              <w:rPr>
                <w:rStyle w:val="normaltextrun"/>
                <w:rFonts w:ascii="Times New Roman" w:hAnsi="Times New Roman" w:cs="Times New Roman"/>
                <w:b/>
                <w:bCs/>
              </w:rPr>
              <w:t>primjenjuje</w:t>
            </w:r>
            <w:r w:rsidRPr="009E501C">
              <w:rPr>
                <w:rStyle w:val="normaltextrun"/>
                <w:rFonts w:ascii="Times New Roman" w:hAnsi="Times New Roman" w:cs="Times New Roman"/>
                <w:b/>
                <w:bCs/>
              </w:rPr>
              <w:t xml:space="preserve"> </w:t>
            </w:r>
            <w:r w:rsidR="00830523">
              <w:rPr>
                <w:rStyle w:val="normaltextrun"/>
                <w:rFonts w:ascii="Times New Roman" w:hAnsi="Times New Roman" w:cs="Times New Roman"/>
                <w:bCs/>
              </w:rPr>
              <w:t>kemijsko nazivlje i simboliku za opisivanje sastava tvari</w:t>
            </w:r>
          </w:p>
          <w:p w14:paraId="15076C75" w14:textId="59C38E9F" w:rsidR="00D95334" w:rsidRDefault="00D95334" w:rsidP="00CF0E2E">
            <w:pPr>
              <w:pStyle w:val="box459555"/>
              <w:spacing w:before="120" w:beforeAutospacing="0" w:after="120" w:afterAutospacing="0"/>
              <w:textAlignment w:val="baseline"/>
              <w:rPr>
                <w:color w:val="231F20"/>
                <w:sz w:val="22"/>
                <w:szCs w:val="22"/>
              </w:rPr>
            </w:pPr>
            <w:r w:rsidRPr="00D95334">
              <w:rPr>
                <w:b/>
                <w:color w:val="231F20"/>
                <w:sz w:val="22"/>
                <w:szCs w:val="22"/>
              </w:rPr>
              <w:t>A.8.3. kritički razmatra</w:t>
            </w:r>
            <w:r w:rsidRPr="00D95334">
              <w:rPr>
                <w:color w:val="231F20"/>
                <w:sz w:val="22"/>
                <w:szCs w:val="22"/>
              </w:rPr>
              <w:t xml:space="preserve"> uporabu tvari i njihov utjecaj na okoliš i ljudsko zdravlje</w:t>
            </w:r>
          </w:p>
          <w:p w14:paraId="3E435C7A" w14:textId="393F91AF" w:rsidR="005C50E5" w:rsidRPr="005C50E5" w:rsidRDefault="005C50E5" w:rsidP="00CF0E2E">
            <w:pPr>
              <w:pStyle w:val="box459555"/>
              <w:spacing w:before="120" w:beforeAutospacing="0" w:after="120" w:afterAutospacing="0"/>
              <w:textAlignment w:val="baseline"/>
              <w:rPr>
                <w:color w:val="231F20"/>
                <w:sz w:val="22"/>
                <w:szCs w:val="22"/>
              </w:rPr>
            </w:pPr>
            <w:r w:rsidRPr="005C50E5">
              <w:rPr>
                <w:b/>
                <w:color w:val="231F20"/>
                <w:sz w:val="22"/>
                <w:szCs w:val="22"/>
              </w:rPr>
              <w:t>B.8.1. analizira</w:t>
            </w:r>
            <w:r w:rsidRPr="005C50E5">
              <w:rPr>
                <w:color w:val="231F20"/>
                <w:sz w:val="22"/>
                <w:szCs w:val="22"/>
              </w:rPr>
              <w:t xml:space="preserve"> fizikalne i kemijske promjene</w:t>
            </w:r>
          </w:p>
          <w:p w14:paraId="383E2501" w14:textId="37148FA1" w:rsidR="00E20C65" w:rsidRPr="000054D2" w:rsidRDefault="005275B5" w:rsidP="00CF0E2E">
            <w:pPr>
              <w:spacing w:after="12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D.</w:t>
            </w:r>
            <w:r w:rsidR="008F7990">
              <w:rPr>
                <w:rFonts w:ascii="Times New Roman" w:hAnsi="Times New Roman" w:cs="Times New Roman"/>
                <w:b/>
              </w:rPr>
              <w:t>8</w:t>
            </w:r>
            <w:r>
              <w:rPr>
                <w:rFonts w:ascii="Times New Roman" w:hAnsi="Times New Roman" w:cs="Times New Roman"/>
                <w:b/>
              </w:rPr>
              <w:t xml:space="preserve">.1. </w:t>
            </w:r>
            <w:r w:rsidR="000054D2" w:rsidRPr="00407E06">
              <w:rPr>
                <w:rFonts w:ascii="Times New Roman" w:hAnsi="Times New Roman" w:cs="Times New Roman"/>
                <w:b/>
              </w:rPr>
              <w:t>povezuje</w:t>
            </w:r>
            <w:r w:rsidR="000054D2">
              <w:rPr>
                <w:rFonts w:ascii="Times New Roman" w:hAnsi="Times New Roman" w:cs="Times New Roman"/>
              </w:rPr>
              <w:t xml:space="preserve"> rezultate i zaključke istraživanja s</w:t>
            </w:r>
            <w:r w:rsidR="00407E06">
              <w:rPr>
                <w:rFonts w:ascii="Times New Roman" w:hAnsi="Times New Roman" w:cs="Times New Roman"/>
              </w:rPr>
              <w:t xml:space="preserve"> </w:t>
            </w:r>
            <w:r w:rsidR="000054D2">
              <w:rPr>
                <w:rFonts w:ascii="Times New Roman" w:hAnsi="Times New Roman" w:cs="Times New Roman"/>
              </w:rPr>
              <w:t>konceptualnim spoznajama</w:t>
            </w:r>
          </w:p>
        </w:tc>
      </w:tr>
      <w:tr w:rsidR="00A229F0" w:rsidRPr="00B56604" w14:paraId="797C1F7A" w14:textId="77777777" w:rsidTr="00A548AC">
        <w:trPr>
          <w:trHeight w:val="5059"/>
          <w:jc w:val="center"/>
        </w:trPr>
        <w:tc>
          <w:tcPr>
            <w:tcW w:w="9606" w:type="dxa"/>
            <w:gridSpan w:val="2"/>
            <w:shd w:val="clear" w:color="auto" w:fill="FFFFFF" w:themeFill="background1"/>
          </w:tcPr>
          <w:p w14:paraId="02DB1EB4" w14:textId="77777777" w:rsidR="00A229F0" w:rsidRPr="00DE4D59" w:rsidRDefault="00A229F0" w:rsidP="007C44F3">
            <w:pPr>
              <w:widowControl w:val="0"/>
              <w:spacing w:after="120"/>
              <w:rPr>
                <w:rFonts w:ascii="Times New Roman" w:hAnsi="Times New Roman" w:cs="Times New Roman"/>
                <w:b/>
                <w:i/>
                <w:u w:val="single"/>
              </w:rPr>
            </w:pPr>
            <w:r w:rsidRPr="00DE4D59">
              <w:rPr>
                <w:rFonts w:ascii="Times New Roman" w:hAnsi="Times New Roman" w:cs="Times New Roman"/>
                <w:b/>
                <w:i/>
                <w:u w:val="single"/>
              </w:rPr>
              <w:t>Odgojno-obrazovni ishodi na razini aktivnosti:</w:t>
            </w:r>
          </w:p>
          <w:p w14:paraId="66A99CB7" w14:textId="33B627D6" w:rsidR="00B807BE" w:rsidRPr="0024552B" w:rsidRDefault="0024552B" w:rsidP="0024552B">
            <w:pPr>
              <w:pStyle w:val="ListParagraph"/>
              <w:numPr>
                <w:ilvl w:val="0"/>
                <w:numId w:val="45"/>
              </w:numPr>
              <w:spacing w:before="0" w:after="200" w:line="360" w:lineRule="auto"/>
              <w:ind w:left="567"/>
              <w:rPr>
                <w:rFonts w:ascii="Times New Roman" w:hAnsi="Times New Roman" w:cs="Times New Roman"/>
              </w:rPr>
            </w:pPr>
            <w:r w:rsidRPr="0024552B">
              <w:rPr>
                <w:rFonts w:ascii="Times New Roman" w:hAnsi="Times New Roman" w:cs="Times New Roman"/>
                <w:b/>
                <w:bCs/>
              </w:rPr>
              <w:t>piše i prepoznaje</w:t>
            </w:r>
            <w:r w:rsidR="00B807BE" w:rsidRPr="0024552B">
              <w:rPr>
                <w:rFonts w:ascii="Times New Roman" w:hAnsi="Times New Roman" w:cs="Times New Roman"/>
              </w:rPr>
              <w:t xml:space="preserve"> opću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DC347A" w:rsidRPr="0024552B">
              <w:rPr>
                <w:rFonts w:ascii="Times New Roman" w:hAnsi="Times New Roman" w:cs="Times New Roman"/>
              </w:rPr>
              <w:t>formulu</w:t>
            </w:r>
            <w:r w:rsidR="00DC347A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i funkcijsku</w:t>
            </w:r>
            <w:r w:rsidR="00DC347A">
              <w:rPr>
                <w:rFonts w:ascii="Times New Roman" w:hAnsi="Times New Roman" w:cs="Times New Roman"/>
              </w:rPr>
              <w:t xml:space="preserve"> skupinu</w:t>
            </w:r>
            <w:r w:rsidR="00B807BE" w:rsidRPr="0024552B">
              <w:rPr>
                <w:rFonts w:ascii="Times New Roman" w:hAnsi="Times New Roman" w:cs="Times New Roman"/>
              </w:rPr>
              <w:t xml:space="preserve"> alkohola</w:t>
            </w:r>
          </w:p>
          <w:p w14:paraId="13EDF47F" w14:textId="1F6D982F" w:rsidR="00B807BE" w:rsidRPr="0024552B" w:rsidRDefault="00B807BE" w:rsidP="0024552B">
            <w:pPr>
              <w:pStyle w:val="ListParagraph"/>
              <w:numPr>
                <w:ilvl w:val="0"/>
                <w:numId w:val="45"/>
              </w:numPr>
              <w:spacing w:before="0" w:after="200" w:line="360" w:lineRule="auto"/>
              <w:ind w:left="567"/>
              <w:rPr>
                <w:rFonts w:ascii="Times New Roman" w:hAnsi="Times New Roman" w:cs="Times New Roman"/>
              </w:rPr>
            </w:pPr>
            <w:r w:rsidRPr="0024552B">
              <w:rPr>
                <w:rFonts w:ascii="Times New Roman" w:hAnsi="Times New Roman" w:cs="Times New Roman"/>
                <w:b/>
                <w:bCs/>
              </w:rPr>
              <w:t>obja</w:t>
            </w:r>
            <w:r w:rsidR="0024552B" w:rsidRPr="0024552B">
              <w:rPr>
                <w:rFonts w:ascii="Times New Roman" w:hAnsi="Times New Roman" w:cs="Times New Roman"/>
                <w:b/>
                <w:bCs/>
              </w:rPr>
              <w:t>šnjava</w:t>
            </w:r>
            <w:r w:rsidRPr="0024552B">
              <w:rPr>
                <w:rFonts w:ascii="Times New Roman" w:hAnsi="Times New Roman" w:cs="Times New Roman"/>
              </w:rPr>
              <w:t xml:space="preserve"> imenovanje alkohola i homologni niz alkohola s jednom hidroksilnom skupinom</w:t>
            </w:r>
          </w:p>
          <w:p w14:paraId="2AC961B6" w14:textId="76E863D4" w:rsidR="00B807BE" w:rsidRPr="0024552B" w:rsidRDefault="0024552B" w:rsidP="0024552B">
            <w:pPr>
              <w:pStyle w:val="ListParagraph"/>
              <w:numPr>
                <w:ilvl w:val="0"/>
                <w:numId w:val="45"/>
              </w:numPr>
              <w:spacing w:before="0" w:after="200" w:line="360" w:lineRule="auto"/>
              <w:ind w:left="567"/>
              <w:rPr>
                <w:rFonts w:ascii="Times New Roman" w:hAnsi="Times New Roman" w:cs="Times New Roman"/>
              </w:rPr>
            </w:pPr>
            <w:r w:rsidRPr="0024552B">
              <w:rPr>
                <w:rFonts w:ascii="Times New Roman" w:hAnsi="Times New Roman" w:cs="Times New Roman"/>
                <w:b/>
                <w:bCs/>
              </w:rPr>
              <w:t>piše i prepoznaje</w:t>
            </w:r>
            <w:r w:rsidR="00B807BE" w:rsidRPr="0024552B">
              <w:rPr>
                <w:rFonts w:ascii="Times New Roman" w:hAnsi="Times New Roman" w:cs="Times New Roman"/>
              </w:rPr>
              <w:t xml:space="preserve"> molekulsku, strukturnu i sažetu strukturnu formulu alkohola (metanol</w:t>
            </w:r>
            <w:r>
              <w:rPr>
                <w:rFonts w:ascii="Times New Roman" w:hAnsi="Times New Roman" w:cs="Times New Roman"/>
              </w:rPr>
              <w:t xml:space="preserve"> i</w:t>
            </w:r>
            <w:r w:rsidR="00B807BE" w:rsidRPr="0024552B">
              <w:rPr>
                <w:rFonts w:ascii="Times New Roman" w:hAnsi="Times New Roman" w:cs="Times New Roman"/>
              </w:rPr>
              <w:t xml:space="preserve"> etanol)</w:t>
            </w:r>
          </w:p>
          <w:p w14:paraId="105E1D16" w14:textId="48B5F243" w:rsidR="00B807BE" w:rsidRPr="0024552B" w:rsidRDefault="00B807BE" w:rsidP="0024552B">
            <w:pPr>
              <w:pStyle w:val="ListParagraph"/>
              <w:numPr>
                <w:ilvl w:val="0"/>
                <w:numId w:val="45"/>
              </w:numPr>
              <w:spacing w:before="0" w:after="200" w:line="360" w:lineRule="auto"/>
              <w:ind w:left="567"/>
              <w:rPr>
                <w:rFonts w:ascii="Times New Roman" w:hAnsi="Times New Roman" w:cs="Times New Roman"/>
              </w:rPr>
            </w:pPr>
            <w:r w:rsidRPr="0024552B">
              <w:rPr>
                <w:rFonts w:ascii="Times New Roman" w:hAnsi="Times New Roman" w:cs="Times New Roman"/>
                <w:b/>
                <w:bCs/>
              </w:rPr>
              <w:t>pokusom ispit</w:t>
            </w:r>
            <w:r w:rsidR="0024552B" w:rsidRPr="0024552B">
              <w:rPr>
                <w:rFonts w:ascii="Times New Roman" w:hAnsi="Times New Roman" w:cs="Times New Roman"/>
                <w:b/>
                <w:bCs/>
              </w:rPr>
              <w:t>uje</w:t>
            </w:r>
            <w:r w:rsidRPr="0024552B">
              <w:rPr>
                <w:rFonts w:ascii="Times New Roman" w:hAnsi="Times New Roman" w:cs="Times New Roman"/>
              </w:rPr>
              <w:t xml:space="preserve"> svojstva alkohola (alkohol kao otapalo i gorenje alkohola)</w:t>
            </w:r>
          </w:p>
          <w:p w14:paraId="058E8759" w14:textId="076033B4" w:rsidR="00B807BE" w:rsidRPr="0024552B" w:rsidRDefault="0024552B" w:rsidP="0024552B">
            <w:pPr>
              <w:pStyle w:val="ListParagraph"/>
              <w:numPr>
                <w:ilvl w:val="0"/>
                <w:numId w:val="45"/>
              </w:numPr>
              <w:spacing w:before="0" w:after="200" w:line="360" w:lineRule="auto"/>
              <w:ind w:left="567"/>
              <w:rPr>
                <w:rFonts w:ascii="Times New Roman" w:hAnsi="Times New Roman" w:cs="Times New Roman"/>
              </w:rPr>
            </w:pPr>
            <w:r w:rsidRPr="0024552B">
              <w:rPr>
                <w:rFonts w:ascii="Times New Roman" w:hAnsi="Times New Roman" w:cs="Times New Roman"/>
                <w:b/>
                <w:bCs/>
              </w:rPr>
              <w:t>piše i prepoznaje</w:t>
            </w:r>
            <w:r w:rsidR="00B807BE" w:rsidRPr="0024552B">
              <w:rPr>
                <w:rFonts w:ascii="Times New Roman" w:hAnsi="Times New Roman" w:cs="Times New Roman"/>
              </w:rPr>
              <w:t xml:space="preserve"> kemijske jednadžbe gorenja zadanog alkohola</w:t>
            </w:r>
          </w:p>
          <w:p w14:paraId="47EB1735" w14:textId="7CCC6172" w:rsidR="00B807BE" w:rsidRPr="0024552B" w:rsidRDefault="00B807BE" w:rsidP="0024552B">
            <w:pPr>
              <w:pStyle w:val="ListParagraph"/>
              <w:numPr>
                <w:ilvl w:val="0"/>
                <w:numId w:val="45"/>
              </w:numPr>
              <w:spacing w:before="0" w:after="200" w:line="360" w:lineRule="auto"/>
              <w:ind w:left="567"/>
              <w:rPr>
                <w:rFonts w:ascii="Times New Roman" w:hAnsi="Times New Roman" w:cs="Times New Roman"/>
              </w:rPr>
            </w:pPr>
            <w:r w:rsidRPr="0024552B">
              <w:rPr>
                <w:rFonts w:ascii="Times New Roman" w:hAnsi="Times New Roman" w:cs="Times New Roman"/>
                <w:b/>
                <w:bCs/>
              </w:rPr>
              <w:t>nav</w:t>
            </w:r>
            <w:r w:rsidR="0024552B" w:rsidRPr="0024552B">
              <w:rPr>
                <w:rFonts w:ascii="Times New Roman" w:hAnsi="Times New Roman" w:cs="Times New Roman"/>
                <w:b/>
                <w:bCs/>
              </w:rPr>
              <w:t>odi</w:t>
            </w:r>
            <w:r w:rsidRPr="0024552B">
              <w:rPr>
                <w:rFonts w:ascii="Times New Roman" w:hAnsi="Times New Roman" w:cs="Times New Roman"/>
              </w:rPr>
              <w:t xml:space="preserve"> primjere alkohola s više hidroksilnih skupina u molekuli (etilen-glikol i glicerol)</w:t>
            </w:r>
          </w:p>
          <w:p w14:paraId="54A3F34F" w14:textId="60A11C2C" w:rsidR="00B807BE" w:rsidRPr="0024552B" w:rsidRDefault="00B807BE" w:rsidP="0024552B">
            <w:pPr>
              <w:pStyle w:val="ListParagraph"/>
              <w:numPr>
                <w:ilvl w:val="0"/>
                <w:numId w:val="45"/>
              </w:numPr>
              <w:spacing w:before="0" w:after="200" w:line="360" w:lineRule="auto"/>
              <w:ind w:left="567"/>
              <w:rPr>
                <w:rFonts w:ascii="Times New Roman" w:hAnsi="Times New Roman" w:cs="Times New Roman"/>
              </w:rPr>
            </w:pPr>
            <w:r w:rsidRPr="0024552B">
              <w:rPr>
                <w:rFonts w:ascii="Times New Roman" w:hAnsi="Times New Roman" w:cs="Times New Roman"/>
                <w:b/>
                <w:bCs/>
              </w:rPr>
              <w:t>nav</w:t>
            </w:r>
            <w:r w:rsidR="0024552B" w:rsidRPr="0024552B">
              <w:rPr>
                <w:rFonts w:ascii="Times New Roman" w:hAnsi="Times New Roman" w:cs="Times New Roman"/>
                <w:b/>
                <w:bCs/>
              </w:rPr>
              <w:t>odi</w:t>
            </w:r>
            <w:r w:rsidRPr="0024552B">
              <w:rPr>
                <w:rFonts w:ascii="Times New Roman" w:hAnsi="Times New Roman" w:cs="Times New Roman"/>
              </w:rPr>
              <w:t xml:space="preserve"> svojstva metanola i etanola</w:t>
            </w:r>
          </w:p>
          <w:p w14:paraId="30B9F01F" w14:textId="042F47E2" w:rsidR="00B807BE" w:rsidRDefault="0024552B" w:rsidP="0024552B">
            <w:pPr>
              <w:pStyle w:val="ListParagraph"/>
              <w:numPr>
                <w:ilvl w:val="0"/>
                <w:numId w:val="45"/>
              </w:numPr>
              <w:spacing w:before="0" w:after="200" w:line="360" w:lineRule="auto"/>
              <w:ind w:left="567"/>
              <w:rPr>
                <w:rFonts w:ascii="Times New Roman" w:hAnsi="Times New Roman" w:cs="Times New Roman"/>
              </w:rPr>
            </w:pPr>
            <w:r w:rsidRPr="0024552B">
              <w:rPr>
                <w:rFonts w:ascii="Times New Roman" w:hAnsi="Times New Roman" w:cs="Times New Roman"/>
                <w:b/>
                <w:bCs/>
              </w:rPr>
              <w:t>objašnjava</w:t>
            </w:r>
            <w:r w:rsidR="00B807BE" w:rsidRPr="0024552B">
              <w:rPr>
                <w:rFonts w:ascii="Times New Roman" w:hAnsi="Times New Roman" w:cs="Times New Roman"/>
              </w:rPr>
              <w:t xml:space="preserve"> načine dobivanja metanol i etanola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B807BE" w:rsidRPr="0024552B">
              <w:rPr>
                <w:rFonts w:ascii="Times New Roman" w:hAnsi="Times New Roman" w:cs="Times New Roman"/>
              </w:rPr>
              <w:t>te njihovu uporabu</w:t>
            </w:r>
          </w:p>
          <w:p w14:paraId="24E557EF" w14:textId="11EEAEF4" w:rsidR="0024552B" w:rsidRPr="0024552B" w:rsidRDefault="0024552B" w:rsidP="0024552B">
            <w:pPr>
              <w:pStyle w:val="ListParagraph"/>
              <w:numPr>
                <w:ilvl w:val="0"/>
                <w:numId w:val="45"/>
              </w:numPr>
              <w:spacing w:before="0" w:after="200" w:line="360" w:lineRule="auto"/>
              <w:ind w:left="567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pokusom dokazuje</w:t>
            </w:r>
            <w:r>
              <w:rPr>
                <w:rFonts w:ascii="Times New Roman" w:hAnsi="Times New Roman" w:cs="Times New Roman"/>
              </w:rPr>
              <w:t xml:space="preserve"> vodu u kupovnom alkoholu</w:t>
            </w:r>
          </w:p>
          <w:p w14:paraId="683DA79B" w14:textId="7CBE1D7C" w:rsidR="00B807BE" w:rsidRPr="0024552B" w:rsidRDefault="0024552B" w:rsidP="0024552B">
            <w:pPr>
              <w:pStyle w:val="ListParagraph"/>
              <w:numPr>
                <w:ilvl w:val="0"/>
                <w:numId w:val="45"/>
              </w:numPr>
              <w:spacing w:before="0" w:after="200" w:line="360" w:lineRule="auto"/>
              <w:ind w:left="567"/>
              <w:rPr>
                <w:rFonts w:ascii="Times New Roman" w:hAnsi="Times New Roman" w:cs="Times New Roman"/>
              </w:rPr>
            </w:pPr>
            <w:r w:rsidRPr="0024552B">
              <w:rPr>
                <w:rFonts w:ascii="Times New Roman" w:hAnsi="Times New Roman" w:cs="Times New Roman"/>
                <w:b/>
                <w:bCs/>
              </w:rPr>
              <w:t>izvodi i objašnjava pokus</w:t>
            </w:r>
            <w:r w:rsidR="00B807BE" w:rsidRPr="0024552B">
              <w:rPr>
                <w:rFonts w:ascii="Times New Roman" w:hAnsi="Times New Roman" w:cs="Times New Roman"/>
              </w:rPr>
              <w:t xml:space="preserve"> alkoholnog vrenja</w:t>
            </w:r>
          </w:p>
          <w:p w14:paraId="2053D70D" w14:textId="406F2D72" w:rsidR="00B807BE" w:rsidRPr="0024552B" w:rsidRDefault="0024552B" w:rsidP="0024552B">
            <w:pPr>
              <w:pStyle w:val="ListParagraph"/>
              <w:numPr>
                <w:ilvl w:val="0"/>
                <w:numId w:val="45"/>
              </w:numPr>
              <w:spacing w:before="0" w:after="200" w:line="360" w:lineRule="auto"/>
              <w:ind w:left="567"/>
              <w:rPr>
                <w:rFonts w:ascii="Times New Roman" w:hAnsi="Times New Roman" w:cs="Times New Roman"/>
              </w:rPr>
            </w:pPr>
            <w:r w:rsidRPr="0024552B">
              <w:rPr>
                <w:rFonts w:ascii="Times New Roman" w:hAnsi="Times New Roman" w:cs="Times New Roman"/>
                <w:b/>
                <w:bCs/>
              </w:rPr>
              <w:t>prikazuje</w:t>
            </w:r>
            <w:r w:rsidR="00B807BE" w:rsidRPr="0024552B">
              <w:rPr>
                <w:rFonts w:ascii="Times New Roman" w:hAnsi="Times New Roman" w:cs="Times New Roman"/>
              </w:rPr>
              <w:t xml:space="preserve"> alkoholno vrenja (fermentaciju) riječima i kemijskom jednadžbom</w:t>
            </w:r>
          </w:p>
          <w:p w14:paraId="5A6BED51" w14:textId="6EE16EC2" w:rsidR="00B807BE" w:rsidRPr="0024552B" w:rsidRDefault="00B807BE" w:rsidP="00A548AC">
            <w:pPr>
              <w:pStyle w:val="ListParagraph"/>
              <w:numPr>
                <w:ilvl w:val="0"/>
                <w:numId w:val="45"/>
              </w:numPr>
              <w:spacing w:before="0" w:line="360" w:lineRule="auto"/>
              <w:ind w:left="567" w:hanging="357"/>
              <w:rPr>
                <w:rFonts w:ascii="Times New Roman" w:hAnsi="Times New Roman" w:cs="Times New Roman"/>
              </w:rPr>
            </w:pPr>
            <w:r w:rsidRPr="0024552B">
              <w:rPr>
                <w:rFonts w:ascii="Times New Roman" w:hAnsi="Times New Roman" w:cs="Times New Roman"/>
                <w:b/>
                <w:bCs/>
              </w:rPr>
              <w:t>obja</w:t>
            </w:r>
            <w:r w:rsidR="0024552B" w:rsidRPr="0024552B">
              <w:rPr>
                <w:rFonts w:ascii="Times New Roman" w:hAnsi="Times New Roman" w:cs="Times New Roman"/>
                <w:b/>
                <w:bCs/>
              </w:rPr>
              <w:t>šnjava</w:t>
            </w:r>
            <w:r w:rsidRPr="0024552B">
              <w:rPr>
                <w:rFonts w:ascii="Times New Roman" w:hAnsi="Times New Roman" w:cs="Times New Roman"/>
              </w:rPr>
              <w:t xml:space="preserve"> štetnost </w:t>
            </w:r>
            <w:r w:rsidR="0024552B">
              <w:rPr>
                <w:rFonts w:ascii="Times New Roman" w:hAnsi="Times New Roman" w:cs="Times New Roman"/>
              </w:rPr>
              <w:t xml:space="preserve">pijenja </w:t>
            </w:r>
            <w:r w:rsidRPr="0024552B">
              <w:rPr>
                <w:rFonts w:ascii="Times New Roman" w:hAnsi="Times New Roman" w:cs="Times New Roman"/>
              </w:rPr>
              <w:t>alkohol</w:t>
            </w:r>
            <w:r w:rsidR="00A548AC">
              <w:rPr>
                <w:rFonts w:ascii="Times New Roman" w:hAnsi="Times New Roman" w:cs="Times New Roman"/>
              </w:rPr>
              <w:t>nih pića</w:t>
            </w:r>
            <w:r w:rsidRPr="0024552B">
              <w:rPr>
                <w:rFonts w:ascii="Times New Roman" w:hAnsi="Times New Roman" w:cs="Times New Roman"/>
              </w:rPr>
              <w:t xml:space="preserve"> i posljedice</w:t>
            </w:r>
            <w:r w:rsidR="00A548AC">
              <w:rPr>
                <w:rFonts w:ascii="Times New Roman" w:hAnsi="Times New Roman" w:cs="Times New Roman"/>
              </w:rPr>
              <w:t xml:space="preserve"> alkoholizma</w:t>
            </w:r>
          </w:p>
        </w:tc>
      </w:tr>
      <w:tr w:rsidR="00E0397E" w:rsidRPr="00B56604" w14:paraId="46B833BD" w14:textId="77777777" w:rsidTr="00A90C3B">
        <w:trPr>
          <w:trHeight w:val="283"/>
          <w:jc w:val="center"/>
        </w:trPr>
        <w:tc>
          <w:tcPr>
            <w:tcW w:w="9606" w:type="dxa"/>
            <w:gridSpan w:val="2"/>
            <w:shd w:val="clear" w:color="auto" w:fill="FBE4D5" w:themeFill="accent2" w:themeFillTint="33"/>
          </w:tcPr>
          <w:p w14:paraId="00FD2C6C" w14:textId="15D1C2DF" w:rsidR="00C923F7" w:rsidRPr="00C923F7" w:rsidRDefault="00E0397E" w:rsidP="00C923F7">
            <w:pPr>
              <w:spacing w:after="120"/>
              <w:rPr>
                <w:rFonts w:ascii="Times New Roman" w:hAnsi="Times New Roman" w:cs="Times New Roman"/>
                <w:b/>
                <w:i/>
                <w:u w:val="single"/>
              </w:rPr>
            </w:pPr>
            <w:r w:rsidRPr="00DA4B0E">
              <w:rPr>
                <w:rFonts w:ascii="Times New Roman" w:hAnsi="Times New Roman" w:cs="Times New Roman"/>
                <w:b/>
                <w:i/>
                <w:u w:val="single"/>
              </w:rPr>
              <w:t>Važni</w:t>
            </w:r>
            <w:r>
              <w:rPr>
                <w:rFonts w:ascii="Times New Roman" w:hAnsi="Times New Roman" w:cs="Times New Roman"/>
                <w:b/>
                <w:i/>
                <w:u w:val="single"/>
              </w:rPr>
              <w:t xml:space="preserve"> i novi</w:t>
            </w:r>
            <w:r w:rsidRPr="00DA4B0E">
              <w:rPr>
                <w:rFonts w:ascii="Times New Roman" w:hAnsi="Times New Roman" w:cs="Times New Roman"/>
                <w:b/>
                <w:i/>
                <w:u w:val="single"/>
              </w:rPr>
              <w:t xml:space="preserve"> pojmovi:</w:t>
            </w:r>
          </w:p>
          <w:p w14:paraId="41431CE4" w14:textId="0B9DD965" w:rsidR="00E0397E" w:rsidRPr="00C923F7" w:rsidRDefault="00C923F7" w:rsidP="00C923F7">
            <w:pPr>
              <w:spacing w:after="120"/>
              <w:rPr>
                <w:rFonts w:ascii="Times New Roman" w:hAnsi="Times New Roman" w:cs="Times New Roman"/>
                <w:color w:val="000000"/>
              </w:rPr>
            </w:pPr>
            <w:r w:rsidRPr="00C923F7">
              <w:rPr>
                <w:rFonts w:ascii="Times New Roman" w:hAnsi="Times New Roman" w:cs="Times New Roman"/>
              </w:rPr>
              <w:t xml:space="preserve">organski spojevi s kisikom, funkcijska skupina, alkoholi, hidroksilna skupina, metanol, etanol, svojstva i dobivanje alkohola, alkoholno vrenje ili fermentacija, alkoholizam, alkotestiranje </w:t>
            </w:r>
            <w:r w:rsidR="00256C7D" w:rsidRPr="00C923F7">
              <w:rPr>
                <w:rFonts w:ascii="Times New Roman" w:hAnsi="Times New Roman" w:cs="Times New Roman"/>
              </w:rPr>
              <w:t xml:space="preserve"> </w:t>
            </w:r>
            <w:r w:rsidR="008766C3" w:rsidRPr="00C923F7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B73D55" w:rsidRPr="00B56604" w14:paraId="7E847F59" w14:textId="77777777" w:rsidTr="00CD6FE9">
        <w:trPr>
          <w:trHeight w:val="283"/>
          <w:jc w:val="center"/>
        </w:trPr>
        <w:tc>
          <w:tcPr>
            <w:tcW w:w="9606" w:type="dxa"/>
            <w:gridSpan w:val="2"/>
            <w:shd w:val="clear" w:color="auto" w:fill="auto"/>
          </w:tcPr>
          <w:p w14:paraId="23A5BC7E" w14:textId="77777777" w:rsidR="00B73D55" w:rsidRPr="00DA4B0E" w:rsidRDefault="00B73D55" w:rsidP="00CD6FE9">
            <w:pPr>
              <w:spacing w:after="120"/>
              <w:rPr>
                <w:rFonts w:ascii="Times New Roman" w:hAnsi="Times New Roman" w:cs="Times New Roman"/>
                <w:b/>
                <w:i/>
                <w:u w:val="single"/>
              </w:rPr>
            </w:pPr>
            <w:r w:rsidRPr="00DA4B0E">
              <w:rPr>
                <w:rFonts w:ascii="Times New Roman" w:hAnsi="Times New Roman" w:cs="Times New Roman"/>
                <w:b/>
                <w:i/>
                <w:u w:val="single"/>
              </w:rPr>
              <w:t>Međupredmetne teme i međupredmetna povezanost</w:t>
            </w:r>
            <w:r w:rsidR="00805B8E">
              <w:rPr>
                <w:rFonts w:ascii="Times New Roman" w:hAnsi="Times New Roman" w:cs="Times New Roman"/>
                <w:b/>
                <w:i/>
                <w:u w:val="single"/>
              </w:rPr>
              <w:t xml:space="preserve"> (MPT)</w:t>
            </w:r>
            <w:r w:rsidRPr="00DA4B0E">
              <w:rPr>
                <w:rFonts w:ascii="Times New Roman" w:hAnsi="Times New Roman" w:cs="Times New Roman"/>
                <w:b/>
                <w:i/>
                <w:u w:val="single"/>
              </w:rPr>
              <w:t xml:space="preserve">: </w:t>
            </w:r>
          </w:p>
          <w:p w14:paraId="283CF7A8" w14:textId="77777777" w:rsidR="004853F1" w:rsidRDefault="0084512C" w:rsidP="004B5813">
            <w:pPr>
              <w:autoSpaceDE w:val="0"/>
              <w:autoSpaceDN w:val="0"/>
              <w:adjustRightInd w:val="0"/>
              <w:spacing w:after="12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ikt</w:t>
            </w:r>
            <w:r w:rsidR="004853F1" w:rsidRPr="004853F1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="003F5A63">
              <w:rPr>
                <w:rFonts w:ascii="Times New Roman" w:hAnsi="Times New Roman" w:cs="Times New Roman"/>
                <w:b/>
                <w:bCs/>
              </w:rPr>
              <w:t>C</w:t>
            </w:r>
            <w:r w:rsidR="00A2019D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="004853F1" w:rsidRPr="004853F1">
              <w:rPr>
                <w:rFonts w:ascii="Times New Roman" w:hAnsi="Times New Roman" w:cs="Times New Roman"/>
                <w:b/>
                <w:bCs/>
              </w:rPr>
              <w:t>3.3.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="004853F1" w:rsidRPr="004853F1">
              <w:rPr>
                <w:rFonts w:ascii="Times New Roman" w:hAnsi="Times New Roman" w:cs="Times New Roman"/>
              </w:rPr>
              <w:t>Učenik samostalno ili uz manju pomoć učitelja procjenjuje i odabire potrebne informacije</w:t>
            </w:r>
            <w:r w:rsidR="004B5813">
              <w:rPr>
                <w:rFonts w:ascii="Times New Roman" w:hAnsi="Times New Roman" w:cs="Times New Roman"/>
              </w:rPr>
              <w:t xml:space="preserve"> iz</w:t>
            </w:r>
            <w:r w:rsidR="004853F1" w:rsidRPr="004853F1">
              <w:rPr>
                <w:rFonts w:ascii="Times New Roman" w:hAnsi="Times New Roman" w:cs="Times New Roman"/>
              </w:rPr>
              <w:t>među pronađenih informacija.</w:t>
            </w:r>
          </w:p>
          <w:p w14:paraId="45F59F41" w14:textId="77777777" w:rsidR="00505435" w:rsidRPr="004853F1" w:rsidRDefault="00505435" w:rsidP="004B5813">
            <w:pPr>
              <w:autoSpaceDE w:val="0"/>
              <w:autoSpaceDN w:val="0"/>
              <w:adjustRightInd w:val="0"/>
              <w:spacing w:after="12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i</w:t>
            </w:r>
            <w:r w:rsidRPr="00505435">
              <w:rPr>
                <w:rFonts w:ascii="Times New Roman" w:hAnsi="Times New Roman" w:cs="Times New Roman"/>
                <w:b/>
              </w:rPr>
              <w:t>kt A 3.1.</w:t>
            </w:r>
            <w:r>
              <w:rPr>
                <w:rFonts w:ascii="Times New Roman" w:hAnsi="Times New Roman" w:cs="Times New Roman"/>
              </w:rPr>
              <w:t xml:space="preserve"> Učenik samostalno odabire odgovarajuću digitalnu tehnologiju.</w:t>
            </w:r>
          </w:p>
          <w:p w14:paraId="71D42CB1" w14:textId="4DB47731" w:rsidR="00707A71" w:rsidRDefault="007C361D" w:rsidP="00707A71">
            <w:pPr>
              <w:rPr>
                <w:rFonts w:ascii="Times New Roman" w:hAnsi="Times New Roman" w:cs="Times New Roman"/>
              </w:rPr>
            </w:pPr>
            <w:r w:rsidRPr="007C361D">
              <w:rPr>
                <w:rFonts w:ascii="Times New Roman" w:hAnsi="Times New Roman" w:cs="Times New Roman"/>
                <w:b/>
              </w:rPr>
              <w:t>o</w:t>
            </w:r>
            <w:r w:rsidR="00707A71">
              <w:rPr>
                <w:rFonts w:ascii="Times New Roman" w:hAnsi="Times New Roman" w:cs="Times New Roman"/>
                <w:b/>
              </w:rPr>
              <w:t>s</w:t>
            </w:r>
            <w:r w:rsidRPr="007C361D">
              <w:rPr>
                <w:rFonts w:ascii="Times New Roman" w:hAnsi="Times New Roman" w:cs="Times New Roman"/>
                <w:b/>
              </w:rPr>
              <w:t xml:space="preserve">r </w:t>
            </w:r>
            <w:r w:rsidR="00707A71" w:rsidRPr="00707A71">
              <w:rPr>
                <w:rFonts w:ascii="Times New Roman" w:hAnsi="Times New Roman" w:cs="Times New Roman"/>
                <w:b/>
                <w:bCs/>
              </w:rPr>
              <w:t>C 3.2.</w:t>
            </w:r>
            <w:r w:rsidR="00707A71" w:rsidRPr="001A209D">
              <w:rPr>
                <w:rFonts w:ascii="Times New Roman" w:hAnsi="Times New Roman" w:cs="Times New Roman"/>
              </w:rPr>
              <w:t xml:space="preserve"> Prepoznaje važnost odgovornosti pojedinca u društvu.</w:t>
            </w:r>
          </w:p>
          <w:p w14:paraId="1F4D67B2" w14:textId="5F46C094" w:rsidR="00707A71" w:rsidRPr="001A209D" w:rsidRDefault="00707A71" w:rsidP="00707A71">
            <w:pPr>
              <w:rPr>
                <w:rFonts w:ascii="Times New Roman" w:hAnsi="Times New Roman" w:cs="Times New Roman"/>
              </w:rPr>
            </w:pPr>
            <w:r w:rsidRPr="00707A71">
              <w:rPr>
                <w:rFonts w:ascii="Times New Roman" w:hAnsi="Times New Roman" w:cs="Times New Roman"/>
                <w:b/>
                <w:bCs/>
              </w:rPr>
              <w:t>or C 3.1.</w:t>
            </w:r>
            <w:r w:rsidRPr="00B46BE3">
              <w:rPr>
                <w:rFonts w:ascii="Times New Roman" w:hAnsi="Times New Roman" w:cs="Times New Roman"/>
              </w:rPr>
              <w:t xml:space="preserve"> Može objasniti kako stanje u okolišu utječe na dobrobit.</w:t>
            </w:r>
          </w:p>
          <w:p w14:paraId="31394E7B" w14:textId="241FC4F8" w:rsidR="00F06C6F" w:rsidRPr="00F06C6F" w:rsidRDefault="00F06C6F" w:rsidP="00F06C6F">
            <w:pPr>
              <w:spacing w:before="0"/>
              <w:rPr>
                <w:rFonts w:ascii="Times New Roman" w:hAnsi="Times New Roman" w:cs="Times New Roman"/>
              </w:rPr>
            </w:pPr>
          </w:p>
        </w:tc>
      </w:tr>
      <w:tr w:rsidR="00B73D55" w:rsidRPr="00B56604" w14:paraId="7F126F9B" w14:textId="77777777" w:rsidTr="00CD6FE9">
        <w:trPr>
          <w:trHeight w:val="283"/>
          <w:jc w:val="center"/>
        </w:trPr>
        <w:tc>
          <w:tcPr>
            <w:tcW w:w="9606" w:type="dxa"/>
            <w:gridSpan w:val="2"/>
            <w:shd w:val="clear" w:color="auto" w:fill="auto"/>
          </w:tcPr>
          <w:p w14:paraId="3C168227" w14:textId="77777777" w:rsidR="00B73D55" w:rsidRPr="00E0397E" w:rsidRDefault="00B73D55" w:rsidP="00CD6FE9">
            <w:pPr>
              <w:spacing w:after="120"/>
              <w:rPr>
                <w:rFonts w:ascii="Times New Roman" w:hAnsi="Times New Roman" w:cs="Times New Roman"/>
                <w:b/>
                <w:i/>
                <w:u w:val="single"/>
              </w:rPr>
            </w:pPr>
            <w:r w:rsidRPr="00E0397E">
              <w:rPr>
                <w:rFonts w:ascii="Times New Roman" w:hAnsi="Times New Roman" w:cs="Times New Roman"/>
                <w:b/>
                <w:i/>
                <w:u w:val="single"/>
              </w:rPr>
              <w:t xml:space="preserve">Nastavna sredstva, pomagala i pribor: </w:t>
            </w:r>
          </w:p>
          <w:p w14:paraId="468BDFB8" w14:textId="633CBD0E" w:rsidR="00B73D55" w:rsidRPr="00B56604" w:rsidRDefault="0022378B" w:rsidP="00CD6FE9">
            <w:pPr>
              <w:spacing w:after="120"/>
              <w:rPr>
                <w:rFonts w:ascii="Times New Roman" w:hAnsi="Times New Roman" w:cs="Times New Roman"/>
              </w:rPr>
            </w:pPr>
            <w:r w:rsidRPr="00B77FAB">
              <w:rPr>
                <w:rFonts w:ascii="Times New Roman" w:hAnsi="Times New Roman"/>
              </w:rPr>
              <w:t xml:space="preserve">udžbenik, bilježnica, radna bilježnica, ploča, kreda, računalo, projektor, </w:t>
            </w:r>
            <w:r w:rsidR="00D70E82">
              <w:rPr>
                <w:rFonts w:ascii="Times New Roman" w:hAnsi="Times New Roman"/>
              </w:rPr>
              <w:t>tablet/pametni telefon (mobitel)</w:t>
            </w:r>
            <w:r>
              <w:rPr>
                <w:rFonts w:ascii="Times New Roman" w:hAnsi="Times New Roman"/>
              </w:rPr>
              <w:t xml:space="preserve">, </w:t>
            </w:r>
            <w:r w:rsidR="00A9108A">
              <w:rPr>
                <w:rFonts w:ascii="Times New Roman" w:hAnsi="Times New Roman"/>
              </w:rPr>
              <w:t xml:space="preserve">modeli atoma, </w:t>
            </w:r>
            <w:r w:rsidRPr="002B5C2D">
              <w:rPr>
                <w:rFonts w:ascii="Times New Roman" w:hAnsi="Times New Roman"/>
                <w:b/>
              </w:rPr>
              <w:t>DDS</w:t>
            </w:r>
            <w:r w:rsidR="00FF0AAB">
              <w:rPr>
                <w:rFonts w:ascii="Times New Roman" w:hAnsi="Times New Roman"/>
                <w:b/>
              </w:rPr>
              <w:t xml:space="preserve">, RL. </w:t>
            </w:r>
            <w:r w:rsidR="00E4696C">
              <w:rPr>
                <w:rFonts w:ascii="Times New Roman" w:hAnsi="Times New Roman"/>
                <w:b/>
              </w:rPr>
              <w:t xml:space="preserve">4.14., 4.15., </w:t>
            </w:r>
            <w:r w:rsidR="008766C3">
              <w:rPr>
                <w:rFonts w:ascii="Times New Roman" w:hAnsi="Times New Roman"/>
                <w:b/>
              </w:rPr>
              <w:t>4.1</w:t>
            </w:r>
            <w:r w:rsidR="00E4696C">
              <w:rPr>
                <w:rFonts w:ascii="Times New Roman" w:hAnsi="Times New Roman"/>
                <w:b/>
              </w:rPr>
              <w:t>6</w:t>
            </w:r>
            <w:r w:rsidR="008766C3">
              <w:rPr>
                <w:rFonts w:ascii="Times New Roman" w:hAnsi="Times New Roman"/>
                <w:b/>
              </w:rPr>
              <w:t>.</w:t>
            </w:r>
            <w:r w:rsidR="00256C7D">
              <w:rPr>
                <w:rFonts w:ascii="Times New Roman" w:hAnsi="Times New Roman"/>
                <w:b/>
              </w:rPr>
              <w:t xml:space="preserve"> i </w:t>
            </w:r>
            <w:r w:rsidR="008766C3">
              <w:rPr>
                <w:rFonts w:ascii="Times New Roman" w:hAnsi="Times New Roman"/>
                <w:b/>
              </w:rPr>
              <w:t>4.</w:t>
            </w:r>
            <w:r w:rsidR="00256C7D">
              <w:rPr>
                <w:rFonts w:ascii="Times New Roman" w:hAnsi="Times New Roman"/>
                <w:b/>
              </w:rPr>
              <w:t>1</w:t>
            </w:r>
            <w:r w:rsidR="00E4696C">
              <w:rPr>
                <w:rFonts w:ascii="Times New Roman" w:hAnsi="Times New Roman"/>
                <w:b/>
              </w:rPr>
              <w:t>7</w:t>
            </w:r>
            <w:r w:rsidR="008766C3">
              <w:rPr>
                <w:rFonts w:ascii="Times New Roman" w:hAnsi="Times New Roman"/>
                <w:b/>
              </w:rPr>
              <w:t>.</w:t>
            </w:r>
          </w:p>
        </w:tc>
      </w:tr>
      <w:tr w:rsidR="00805B8E" w:rsidRPr="00B56604" w14:paraId="20032793" w14:textId="77777777" w:rsidTr="00CD6FE9">
        <w:trPr>
          <w:trHeight w:val="283"/>
          <w:jc w:val="center"/>
        </w:trPr>
        <w:tc>
          <w:tcPr>
            <w:tcW w:w="9606" w:type="dxa"/>
            <w:gridSpan w:val="2"/>
            <w:shd w:val="clear" w:color="auto" w:fill="auto"/>
          </w:tcPr>
          <w:p w14:paraId="01507E61" w14:textId="77777777" w:rsidR="00805B8E" w:rsidRPr="004B28A2" w:rsidRDefault="004B28A2" w:rsidP="00CD6FE9">
            <w:pPr>
              <w:rPr>
                <w:rFonts w:ascii="Times New Roman" w:hAnsi="Times New Roman" w:cs="Times New Roman"/>
                <w:b/>
                <w:i/>
                <w:u w:val="single"/>
              </w:rPr>
            </w:pPr>
            <w:r w:rsidRPr="004B28A2">
              <w:rPr>
                <w:rFonts w:ascii="Times New Roman" w:hAnsi="Times New Roman" w:cs="Times New Roman"/>
                <w:b/>
                <w:i/>
                <w:u w:val="single"/>
              </w:rPr>
              <w:t>Povezanost s nastavnim predmetima:</w:t>
            </w:r>
          </w:p>
          <w:p w14:paraId="080D0677" w14:textId="77777777" w:rsidR="004B28A2" w:rsidRPr="004B28A2" w:rsidRDefault="004B28A2" w:rsidP="004B28A2">
            <w:pPr>
              <w:rPr>
                <w:rFonts w:ascii="Times New Roman" w:hAnsi="Times New Roman" w:cs="Times New Roman"/>
              </w:rPr>
            </w:pPr>
            <w:r w:rsidRPr="004B28A2">
              <w:rPr>
                <w:rFonts w:ascii="Times New Roman" w:hAnsi="Times New Roman" w:cs="Times New Roman"/>
                <w:b/>
              </w:rPr>
              <w:t>HJ</w:t>
            </w:r>
            <w:r w:rsidR="00C863F7">
              <w:rPr>
                <w:rFonts w:ascii="Times New Roman" w:hAnsi="Times New Roman" w:cs="Times New Roman"/>
                <w:b/>
              </w:rPr>
              <w:t xml:space="preserve"> – </w:t>
            </w:r>
            <w:r w:rsidRPr="004B28A2">
              <w:rPr>
                <w:rFonts w:ascii="Times New Roman" w:hAnsi="Times New Roman" w:cs="Times New Roman"/>
                <w:b/>
              </w:rPr>
              <w:t>A</w:t>
            </w:r>
            <w:r w:rsidR="00C863F7">
              <w:rPr>
                <w:rFonts w:ascii="Times New Roman" w:hAnsi="Times New Roman" w:cs="Times New Roman"/>
                <w:b/>
              </w:rPr>
              <w:t>.</w:t>
            </w:r>
            <w:r w:rsidR="008F7990">
              <w:rPr>
                <w:rFonts w:ascii="Times New Roman" w:hAnsi="Times New Roman" w:cs="Times New Roman"/>
                <w:b/>
              </w:rPr>
              <w:t>8</w:t>
            </w:r>
            <w:r w:rsidRPr="004B28A2">
              <w:rPr>
                <w:rFonts w:ascii="Times New Roman" w:hAnsi="Times New Roman" w:cs="Times New Roman"/>
                <w:b/>
              </w:rPr>
              <w:t>.3.</w:t>
            </w:r>
            <w:r w:rsidRPr="004B28A2">
              <w:rPr>
                <w:rFonts w:ascii="Times New Roman" w:hAnsi="Times New Roman" w:cs="Times New Roman"/>
              </w:rPr>
              <w:t xml:space="preserve"> Učenik čita tekst, izvodi zaključke i tumači značenje teksta.</w:t>
            </w:r>
          </w:p>
          <w:p w14:paraId="66568397" w14:textId="37F2DD21" w:rsidR="00A01E8C" w:rsidRPr="00A9154F" w:rsidRDefault="00A9154F" w:rsidP="00C863F7">
            <w:pPr>
              <w:shd w:val="clear" w:color="auto" w:fill="FFFFFF"/>
              <w:spacing w:after="48"/>
              <w:textAlignment w:val="baseline"/>
              <w:rPr>
                <w:rFonts w:ascii="Times New Roman" w:eastAsia="Times New Roman" w:hAnsi="Times New Roman" w:cs="Times New Roman"/>
                <w:lang w:eastAsia="hr-HR"/>
              </w:rPr>
            </w:pPr>
            <w:r w:rsidRPr="00A9154F">
              <w:rPr>
                <w:rFonts w:ascii="Times New Roman" w:eastAsia="Times New Roman" w:hAnsi="Times New Roman" w:cs="Times New Roman"/>
                <w:b/>
                <w:lang w:eastAsia="hr-HR"/>
              </w:rPr>
              <w:t>B</w:t>
            </w:r>
            <w:r w:rsidR="00C863F7">
              <w:rPr>
                <w:rFonts w:ascii="Times New Roman" w:eastAsia="Times New Roman" w:hAnsi="Times New Roman" w:cs="Times New Roman"/>
                <w:b/>
                <w:lang w:eastAsia="hr-HR"/>
              </w:rPr>
              <w:t xml:space="preserve"> – </w:t>
            </w:r>
            <w:r w:rsidRPr="00A9154F">
              <w:rPr>
                <w:rFonts w:ascii="Times New Roman" w:eastAsia="Times New Roman" w:hAnsi="Times New Roman" w:cs="Times New Roman"/>
                <w:b/>
                <w:lang w:eastAsia="hr-HR"/>
              </w:rPr>
              <w:t>D</w:t>
            </w:r>
            <w:r w:rsidR="00C863F7">
              <w:rPr>
                <w:rFonts w:ascii="Times New Roman" w:eastAsia="Times New Roman" w:hAnsi="Times New Roman" w:cs="Times New Roman"/>
                <w:b/>
                <w:lang w:eastAsia="hr-HR"/>
              </w:rPr>
              <w:t>.</w:t>
            </w:r>
            <w:r w:rsidR="008F7990">
              <w:rPr>
                <w:rFonts w:ascii="Times New Roman" w:eastAsia="Times New Roman" w:hAnsi="Times New Roman" w:cs="Times New Roman"/>
                <w:b/>
                <w:lang w:eastAsia="hr-HR"/>
              </w:rPr>
              <w:t>8</w:t>
            </w:r>
            <w:r w:rsidRPr="00A9154F">
              <w:rPr>
                <w:rFonts w:ascii="Times New Roman" w:eastAsia="Times New Roman" w:hAnsi="Times New Roman" w:cs="Times New Roman"/>
                <w:b/>
                <w:lang w:eastAsia="hr-HR"/>
              </w:rPr>
              <w:t>.1.</w:t>
            </w:r>
            <w:r w:rsidRPr="00A9154F">
              <w:rPr>
                <w:rFonts w:ascii="Times New Roman" w:eastAsia="Times New Roman" w:hAnsi="Times New Roman" w:cs="Times New Roman"/>
                <w:lang w:eastAsia="hr-HR"/>
              </w:rPr>
              <w:t xml:space="preserve"> Primjenjuje osnovna načela znanstvene metodologije i objašnjava dobivene rezultate.</w:t>
            </w:r>
          </w:p>
        </w:tc>
      </w:tr>
    </w:tbl>
    <w:tbl>
      <w:tblPr>
        <w:tblStyle w:val="TableGrid"/>
        <w:tblW w:w="9427" w:type="dxa"/>
        <w:jc w:val="center"/>
        <w:tblLayout w:type="fixed"/>
        <w:tblLook w:val="04A0" w:firstRow="1" w:lastRow="0" w:firstColumn="1" w:lastColumn="0" w:noHBand="0" w:noVBand="1"/>
      </w:tblPr>
      <w:tblGrid>
        <w:gridCol w:w="1684"/>
        <w:gridCol w:w="7743"/>
      </w:tblGrid>
      <w:tr w:rsidR="00A90C3B" w:rsidRPr="00B56604" w14:paraId="2A4FCD14" w14:textId="77777777" w:rsidTr="00B860DE">
        <w:trPr>
          <w:trHeight w:val="468"/>
          <w:jc w:val="center"/>
        </w:trPr>
        <w:tc>
          <w:tcPr>
            <w:tcW w:w="1684" w:type="dxa"/>
            <w:shd w:val="clear" w:color="auto" w:fill="D9E2F3" w:themeFill="accent1" w:themeFillTint="33"/>
            <w:vAlign w:val="center"/>
          </w:tcPr>
          <w:p w14:paraId="37A58FBB" w14:textId="77777777" w:rsidR="00A90C3B" w:rsidRDefault="00805B8E" w:rsidP="00805B8E">
            <w:pPr>
              <w:pStyle w:val="ListParagraph"/>
              <w:spacing w:after="120"/>
              <w:ind w:left="0"/>
              <w:jc w:val="center"/>
              <w:rPr>
                <w:rFonts w:ascii="Times New Roman" w:hAnsi="Times New Roman" w:cs="Times New Roman"/>
                <w:b/>
              </w:rPr>
            </w:pPr>
            <w:bookmarkStart w:id="0" w:name="_top"/>
            <w:bookmarkEnd w:id="0"/>
            <w:r>
              <w:rPr>
                <w:rFonts w:ascii="Times New Roman" w:hAnsi="Times New Roman" w:cs="Times New Roman"/>
                <w:b/>
              </w:rPr>
              <w:lastRenderedPageBreak/>
              <w:t>Ostvarivanje ishoda i očekivanja MPT-a</w:t>
            </w:r>
          </w:p>
          <w:p w14:paraId="6587CC8D" w14:textId="77777777" w:rsidR="00A90C3B" w:rsidRPr="00A90C3B" w:rsidRDefault="00A90C3B" w:rsidP="00A90C3B">
            <w:pPr>
              <w:pStyle w:val="ListParagraph"/>
              <w:spacing w:after="120"/>
              <w:ind w:left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43" w:type="dxa"/>
            <w:shd w:val="clear" w:color="auto" w:fill="D9E2F3" w:themeFill="accent1" w:themeFillTint="33"/>
            <w:vAlign w:val="center"/>
          </w:tcPr>
          <w:p w14:paraId="25BF3256" w14:textId="77777777" w:rsidR="00D85A1A" w:rsidRDefault="00D85A1A" w:rsidP="00A90C3B">
            <w:pPr>
              <w:pStyle w:val="ListParagraph"/>
              <w:spacing w:after="120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2FAE369" w14:textId="77777777" w:rsidR="00A90C3B" w:rsidRPr="0084512C" w:rsidRDefault="00A90C3B" w:rsidP="00A90C3B">
            <w:pPr>
              <w:pStyle w:val="ListParagraph"/>
              <w:spacing w:after="120"/>
              <w:ind w:left="0"/>
              <w:jc w:val="center"/>
              <w:rPr>
                <w:rFonts w:ascii="Times New Roman" w:hAnsi="Times New Roman" w:cs="Times New Roman"/>
                <w:b/>
              </w:rPr>
            </w:pPr>
            <w:r w:rsidRPr="0084512C">
              <w:rPr>
                <w:rFonts w:ascii="Times New Roman" w:hAnsi="Times New Roman" w:cs="Times New Roman"/>
                <w:b/>
              </w:rPr>
              <w:t>AKTIVNOSTI UČENIKA</w:t>
            </w:r>
          </w:p>
          <w:p w14:paraId="5DF308A3" w14:textId="77777777" w:rsidR="00F2536E" w:rsidRDefault="00D85A1A" w:rsidP="00DE1F42">
            <w:pPr>
              <w:autoSpaceDE w:val="0"/>
              <w:autoSpaceDN w:val="0"/>
              <w:adjustRightInd w:val="0"/>
              <w:spacing w:befor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</w:t>
            </w:r>
            <w:r w:rsidRPr="00D85A1A">
              <w:rPr>
                <w:rFonts w:ascii="Times New Roman" w:hAnsi="Times New Roman" w:cs="Times New Roman"/>
              </w:rPr>
              <w:t>ad na tekst</w:t>
            </w:r>
            <w:r w:rsidR="0084512C">
              <w:rPr>
                <w:rFonts w:ascii="Times New Roman" w:hAnsi="Times New Roman" w:cs="Times New Roman"/>
              </w:rPr>
              <w:t>u</w:t>
            </w:r>
            <w:r>
              <w:rPr>
                <w:rFonts w:ascii="Times New Roman" w:hAnsi="Times New Roman" w:cs="Times New Roman"/>
              </w:rPr>
              <w:t>, k</w:t>
            </w:r>
            <w:r w:rsidRPr="00D85A1A">
              <w:rPr>
                <w:rFonts w:ascii="Times New Roman" w:hAnsi="Times New Roman" w:cs="Times New Roman"/>
              </w:rPr>
              <w:t>orištenje digitalnih sadržaja</w:t>
            </w:r>
            <w:r>
              <w:rPr>
                <w:rFonts w:ascii="Times New Roman" w:hAnsi="Times New Roman" w:cs="Times New Roman"/>
              </w:rPr>
              <w:t>, r</w:t>
            </w:r>
            <w:r w:rsidRPr="00D85A1A">
              <w:rPr>
                <w:rFonts w:ascii="Times New Roman" w:hAnsi="Times New Roman" w:cs="Times New Roman"/>
              </w:rPr>
              <w:t>ješavanje zadataka</w:t>
            </w:r>
            <w:r w:rsidR="0084512C">
              <w:rPr>
                <w:rFonts w:ascii="Times New Roman" w:hAnsi="Times New Roman" w:cs="Times New Roman"/>
              </w:rPr>
              <w:t>, rasprava</w:t>
            </w:r>
            <w:r w:rsidR="00426882">
              <w:rPr>
                <w:rFonts w:ascii="Times New Roman" w:hAnsi="Times New Roman" w:cs="Times New Roman"/>
              </w:rPr>
              <w:t xml:space="preserve">, </w:t>
            </w:r>
            <w:r w:rsidR="00DE1F42">
              <w:rPr>
                <w:rFonts w:ascii="Times New Roman" w:hAnsi="Times New Roman" w:cs="Times New Roman"/>
              </w:rPr>
              <w:t>praktični rad (pokus)</w:t>
            </w:r>
          </w:p>
          <w:p w14:paraId="4F9F38B8" w14:textId="77777777" w:rsidR="00461975" w:rsidRPr="00D85A1A" w:rsidRDefault="00461975" w:rsidP="00D85A1A">
            <w:pPr>
              <w:autoSpaceDE w:val="0"/>
              <w:autoSpaceDN w:val="0"/>
              <w:adjustRightInd w:val="0"/>
              <w:spacing w:before="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9340C1" w:rsidRPr="00B56604" w14:paraId="12B8B261" w14:textId="77777777" w:rsidTr="00E90F0A">
        <w:trPr>
          <w:trHeight w:val="2263"/>
          <w:jc w:val="center"/>
        </w:trPr>
        <w:tc>
          <w:tcPr>
            <w:tcW w:w="1684" w:type="dxa"/>
          </w:tcPr>
          <w:p w14:paraId="527B30C3" w14:textId="77777777" w:rsidR="009340C1" w:rsidRDefault="009340C1" w:rsidP="009340C1">
            <w:pPr>
              <w:spacing w:before="0"/>
              <w:ind w:left="28"/>
              <w:rPr>
                <w:rFonts w:ascii="Times New Roman" w:hAnsi="Times New Roman"/>
              </w:rPr>
            </w:pPr>
          </w:p>
          <w:p w14:paraId="04C6BB63" w14:textId="77777777" w:rsidR="00707260" w:rsidRDefault="00707260" w:rsidP="009340C1">
            <w:pPr>
              <w:spacing w:before="0"/>
              <w:ind w:left="28"/>
              <w:rPr>
                <w:rFonts w:ascii="Times New Roman" w:hAnsi="Times New Roman" w:cs="Times New Roman"/>
                <w:b/>
              </w:rPr>
            </w:pPr>
          </w:p>
          <w:p w14:paraId="05D76C62" w14:textId="77777777" w:rsidR="00707260" w:rsidRDefault="00707260" w:rsidP="009340C1">
            <w:pPr>
              <w:spacing w:before="0"/>
              <w:ind w:left="28"/>
              <w:rPr>
                <w:rFonts w:ascii="Times New Roman" w:hAnsi="Times New Roman" w:cs="Times New Roman"/>
                <w:b/>
              </w:rPr>
            </w:pPr>
          </w:p>
          <w:p w14:paraId="5B0A8107" w14:textId="570F6D0D" w:rsidR="003F5A63" w:rsidRDefault="004B5813" w:rsidP="009340C1">
            <w:pPr>
              <w:spacing w:before="0"/>
              <w:ind w:left="28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MPT</w:t>
            </w:r>
          </w:p>
          <w:p w14:paraId="3D04E1BA" w14:textId="15D6758A" w:rsidR="004B5813" w:rsidRDefault="00637BA6" w:rsidP="009340C1">
            <w:pPr>
              <w:spacing w:before="0"/>
              <w:ind w:left="28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ikt</w:t>
            </w:r>
            <w:r w:rsidRPr="004853F1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C </w:t>
            </w:r>
            <w:r w:rsidRPr="004853F1">
              <w:rPr>
                <w:rFonts w:ascii="Times New Roman" w:hAnsi="Times New Roman" w:cs="Times New Roman"/>
                <w:b/>
                <w:bCs/>
              </w:rPr>
              <w:t>3.3.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</w:p>
          <w:p w14:paraId="7F5483E5" w14:textId="77777777" w:rsidR="003F5A63" w:rsidRDefault="003F5A63" w:rsidP="009340C1">
            <w:pPr>
              <w:spacing w:before="0"/>
              <w:ind w:left="28"/>
              <w:rPr>
                <w:rFonts w:ascii="Times New Roman" w:hAnsi="Times New Roman" w:cs="Times New Roman"/>
                <w:b/>
              </w:rPr>
            </w:pPr>
          </w:p>
          <w:p w14:paraId="196A7ECA" w14:textId="77777777" w:rsidR="009340C1" w:rsidRDefault="009340C1" w:rsidP="009340C1">
            <w:pPr>
              <w:spacing w:before="0"/>
              <w:ind w:left="28"/>
              <w:rPr>
                <w:rFonts w:ascii="Times New Roman" w:hAnsi="Times New Roman" w:cs="Times New Roman"/>
                <w:b/>
              </w:rPr>
            </w:pPr>
          </w:p>
          <w:p w14:paraId="3F0DE861" w14:textId="77777777" w:rsidR="00940203" w:rsidRDefault="00940203" w:rsidP="00940203">
            <w:pPr>
              <w:spacing w:before="0"/>
              <w:ind w:left="28"/>
              <w:rPr>
                <w:rFonts w:ascii="Times New Roman" w:hAnsi="Times New Roman" w:cs="Times New Roman"/>
                <w:b/>
              </w:rPr>
            </w:pPr>
          </w:p>
          <w:p w14:paraId="13989D5E" w14:textId="2BFEA2AE" w:rsidR="00940203" w:rsidRDefault="00940203" w:rsidP="00940203">
            <w:pPr>
              <w:spacing w:before="0"/>
              <w:ind w:left="28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D.</w:t>
            </w:r>
            <w:r w:rsidR="00F12A72">
              <w:rPr>
                <w:rFonts w:ascii="Times New Roman" w:hAnsi="Times New Roman" w:cs="Times New Roman"/>
                <w:b/>
              </w:rPr>
              <w:t>8</w:t>
            </w:r>
            <w:r>
              <w:rPr>
                <w:rFonts w:ascii="Times New Roman" w:hAnsi="Times New Roman" w:cs="Times New Roman"/>
                <w:b/>
              </w:rPr>
              <w:t>.</w:t>
            </w:r>
            <w:r w:rsidR="007939C5">
              <w:rPr>
                <w:rFonts w:ascii="Times New Roman" w:hAnsi="Times New Roman" w:cs="Times New Roman"/>
                <w:b/>
              </w:rPr>
              <w:t>1</w:t>
            </w:r>
            <w:r>
              <w:rPr>
                <w:rFonts w:ascii="Times New Roman" w:hAnsi="Times New Roman" w:cs="Times New Roman"/>
                <w:b/>
              </w:rPr>
              <w:t xml:space="preserve">. </w:t>
            </w:r>
            <w:r w:rsidR="000F3471">
              <w:rPr>
                <w:rFonts w:ascii="Times New Roman" w:hAnsi="Times New Roman" w:cs="Times New Roman"/>
                <w:b/>
              </w:rPr>
              <w:t>b, d, h, i, j, k</w:t>
            </w:r>
          </w:p>
          <w:p w14:paraId="75353F52" w14:textId="2FDB3733" w:rsidR="00707260" w:rsidRDefault="00707260" w:rsidP="00707260">
            <w:pPr>
              <w:spacing w:before="0"/>
              <w:rPr>
                <w:rFonts w:ascii="Times New Roman" w:hAnsi="Times New Roman" w:cs="Times New Roman"/>
                <w:b/>
              </w:rPr>
            </w:pPr>
          </w:p>
          <w:p w14:paraId="60D9E79A" w14:textId="77777777" w:rsidR="009E501C" w:rsidRDefault="009E501C" w:rsidP="008535C2">
            <w:pPr>
              <w:spacing w:before="0"/>
              <w:ind w:left="28"/>
              <w:rPr>
                <w:rFonts w:ascii="Times New Roman" w:hAnsi="Times New Roman"/>
              </w:rPr>
            </w:pPr>
          </w:p>
          <w:p w14:paraId="2296F196" w14:textId="77777777" w:rsidR="00940203" w:rsidRDefault="00940203" w:rsidP="008535C2">
            <w:pPr>
              <w:spacing w:before="0"/>
              <w:ind w:left="28"/>
              <w:rPr>
                <w:rFonts w:ascii="Times New Roman" w:hAnsi="Times New Roman"/>
              </w:rPr>
            </w:pPr>
          </w:p>
          <w:p w14:paraId="13BEDDE3" w14:textId="256A312C" w:rsidR="00940203" w:rsidRPr="003C7731" w:rsidRDefault="003C7731" w:rsidP="008535C2">
            <w:pPr>
              <w:spacing w:before="0"/>
              <w:ind w:left="28"/>
              <w:rPr>
                <w:rFonts w:ascii="Times New Roman" w:hAnsi="Times New Roman" w:cs="Times New Roman"/>
              </w:rPr>
            </w:pPr>
            <w:r w:rsidRPr="003C7731">
              <w:rPr>
                <w:rFonts w:ascii="Times New Roman" w:hAnsi="Times New Roman" w:cs="Times New Roman"/>
                <w:b/>
                <w:color w:val="231F20"/>
              </w:rPr>
              <w:t>A.8.</w:t>
            </w:r>
            <w:r w:rsidR="00637BA6">
              <w:rPr>
                <w:rFonts w:ascii="Times New Roman" w:hAnsi="Times New Roman" w:cs="Times New Roman"/>
                <w:b/>
                <w:color w:val="231F20"/>
              </w:rPr>
              <w:t>1</w:t>
            </w:r>
            <w:r w:rsidRPr="003C7731">
              <w:rPr>
                <w:rFonts w:ascii="Times New Roman" w:hAnsi="Times New Roman" w:cs="Times New Roman"/>
                <w:b/>
                <w:color w:val="231F20"/>
              </w:rPr>
              <w:t>.</w:t>
            </w:r>
            <w:r>
              <w:rPr>
                <w:rFonts w:ascii="Times New Roman" w:hAnsi="Times New Roman" w:cs="Times New Roman"/>
                <w:b/>
                <w:color w:val="231F20"/>
              </w:rPr>
              <w:t xml:space="preserve"> </w:t>
            </w:r>
            <w:r w:rsidR="000F3471">
              <w:rPr>
                <w:rFonts w:ascii="Times New Roman" w:hAnsi="Times New Roman" w:cs="Times New Roman"/>
                <w:b/>
                <w:color w:val="231F20"/>
              </w:rPr>
              <w:t>a</w:t>
            </w:r>
            <w:r w:rsidR="00637BA6">
              <w:rPr>
                <w:rFonts w:ascii="Times New Roman" w:hAnsi="Times New Roman" w:cs="Times New Roman"/>
                <w:b/>
                <w:color w:val="231F20"/>
              </w:rPr>
              <w:t>, c, e</w:t>
            </w:r>
            <w:r w:rsidR="008058D9">
              <w:rPr>
                <w:rFonts w:ascii="Times New Roman" w:hAnsi="Times New Roman" w:cs="Times New Roman"/>
                <w:b/>
                <w:color w:val="231F20"/>
              </w:rPr>
              <w:t xml:space="preserve">, </w:t>
            </w:r>
            <w:r w:rsidR="000F3471">
              <w:rPr>
                <w:rFonts w:ascii="Times New Roman" w:hAnsi="Times New Roman" w:cs="Times New Roman"/>
                <w:b/>
                <w:color w:val="231F20"/>
              </w:rPr>
              <w:t>f, k</w:t>
            </w:r>
          </w:p>
          <w:p w14:paraId="1C531181" w14:textId="77777777" w:rsidR="00940203" w:rsidRPr="003C7731" w:rsidRDefault="00940203" w:rsidP="008535C2">
            <w:pPr>
              <w:spacing w:before="0"/>
              <w:ind w:left="28"/>
              <w:rPr>
                <w:rFonts w:ascii="Times New Roman" w:hAnsi="Times New Roman" w:cs="Times New Roman"/>
              </w:rPr>
            </w:pPr>
          </w:p>
          <w:p w14:paraId="280CC51F" w14:textId="77777777" w:rsidR="00940203" w:rsidRDefault="00940203" w:rsidP="008535C2">
            <w:pPr>
              <w:spacing w:before="0"/>
              <w:ind w:left="28"/>
              <w:rPr>
                <w:rFonts w:ascii="Times New Roman" w:hAnsi="Times New Roman"/>
              </w:rPr>
            </w:pPr>
          </w:p>
          <w:p w14:paraId="2B5E3863" w14:textId="77777777" w:rsidR="00B22586" w:rsidRDefault="00B22586" w:rsidP="00B22586">
            <w:pPr>
              <w:spacing w:before="0"/>
              <w:ind w:left="28"/>
              <w:rPr>
                <w:rFonts w:ascii="Times New Roman" w:hAnsi="Times New Roman"/>
                <w:b/>
              </w:rPr>
            </w:pPr>
          </w:p>
          <w:p w14:paraId="58A5ECAE" w14:textId="77777777" w:rsidR="00B22586" w:rsidRDefault="00B22586" w:rsidP="00B22586">
            <w:pPr>
              <w:spacing w:before="0"/>
              <w:ind w:left="28"/>
              <w:rPr>
                <w:rFonts w:ascii="Times New Roman" w:hAnsi="Times New Roman"/>
                <w:b/>
              </w:rPr>
            </w:pPr>
          </w:p>
          <w:p w14:paraId="04591E13" w14:textId="0A723E38" w:rsidR="00707260" w:rsidRDefault="00707260" w:rsidP="00B22586">
            <w:pPr>
              <w:spacing w:before="0"/>
              <w:ind w:left="28"/>
              <w:rPr>
                <w:rFonts w:ascii="Times New Roman" w:hAnsi="Times New Roman"/>
                <w:b/>
              </w:rPr>
            </w:pPr>
            <w:r w:rsidRPr="003C7731">
              <w:rPr>
                <w:rFonts w:ascii="Times New Roman" w:hAnsi="Times New Roman" w:cs="Times New Roman"/>
                <w:b/>
                <w:color w:val="231F20"/>
              </w:rPr>
              <w:t>A.8.</w:t>
            </w:r>
            <w:r>
              <w:rPr>
                <w:rFonts w:ascii="Times New Roman" w:hAnsi="Times New Roman" w:cs="Times New Roman"/>
                <w:b/>
                <w:color w:val="231F20"/>
              </w:rPr>
              <w:t>3</w:t>
            </w:r>
            <w:r w:rsidRPr="003C7731">
              <w:rPr>
                <w:rFonts w:ascii="Times New Roman" w:hAnsi="Times New Roman" w:cs="Times New Roman"/>
                <w:b/>
                <w:color w:val="231F20"/>
              </w:rPr>
              <w:t>.</w:t>
            </w:r>
            <w:r>
              <w:rPr>
                <w:rFonts w:ascii="Times New Roman" w:hAnsi="Times New Roman" w:cs="Times New Roman"/>
                <w:b/>
                <w:color w:val="231F20"/>
              </w:rPr>
              <w:t xml:space="preserve"> f, h, i</w:t>
            </w:r>
          </w:p>
          <w:p w14:paraId="5457740A" w14:textId="77777777" w:rsidR="00707260" w:rsidRDefault="00707260" w:rsidP="00B22586">
            <w:pPr>
              <w:spacing w:before="0"/>
              <w:ind w:left="28"/>
              <w:rPr>
                <w:rFonts w:ascii="Times New Roman" w:hAnsi="Times New Roman"/>
                <w:b/>
              </w:rPr>
            </w:pPr>
          </w:p>
          <w:p w14:paraId="690C97C5" w14:textId="1C15B73F" w:rsidR="00707260" w:rsidRDefault="00707260" w:rsidP="00B22586">
            <w:pPr>
              <w:spacing w:before="0"/>
              <w:ind w:left="28"/>
              <w:rPr>
                <w:rFonts w:ascii="Times New Roman" w:hAnsi="Times New Roman"/>
                <w:b/>
              </w:rPr>
            </w:pPr>
            <w:r w:rsidRPr="007939C5">
              <w:rPr>
                <w:rFonts w:ascii="Times New Roman" w:hAnsi="Times New Roman" w:cs="Times New Roman"/>
                <w:b/>
                <w:color w:val="231F20"/>
              </w:rPr>
              <w:t>B.8.1.</w:t>
            </w:r>
            <w:r>
              <w:rPr>
                <w:rFonts w:ascii="Times New Roman" w:hAnsi="Times New Roman" w:cs="Times New Roman"/>
                <w:b/>
                <w:color w:val="231F20"/>
              </w:rPr>
              <w:t xml:space="preserve"> </w:t>
            </w:r>
            <w:r w:rsidR="000F3471">
              <w:rPr>
                <w:rFonts w:ascii="Times New Roman" w:hAnsi="Times New Roman" w:cs="Times New Roman"/>
                <w:b/>
                <w:color w:val="231F20"/>
              </w:rPr>
              <w:t>d</w:t>
            </w:r>
            <w:r>
              <w:rPr>
                <w:rFonts w:ascii="Times New Roman" w:hAnsi="Times New Roman" w:cs="Times New Roman"/>
                <w:b/>
                <w:color w:val="231F20"/>
              </w:rPr>
              <w:t>, h, i</w:t>
            </w:r>
            <w:r w:rsidR="000F3471">
              <w:rPr>
                <w:rFonts w:ascii="Times New Roman" w:hAnsi="Times New Roman" w:cs="Times New Roman"/>
                <w:b/>
                <w:color w:val="231F20"/>
              </w:rPr>
              <w:t>, k</w:t>
            </w:r>
          </w:p>
          <w:p w14:paraId="27393EF9" w14:textId="77777777" w:rsidR="007C2292" w:rsidRDefault="007C2292" w:rsidP="007C2292">
            <w:pPr>
              <w:spacing w:before="0"/>
              <w:ind w:left="28"/>
              <w:rPr>
                <w:rFonts w:ascii="Times New Roman" w:hAnsi="Times New Roman" w:cs="Times New Roman"/>
                <w:b/>
              </w:rPr>
            </w:pPr>
          </w:p>
          <w:p w14:paraId="123030EB" w14:textId="77777777" w:rsidR="00174D12" w:rsidRDefault="00174D12" w:rsidP="007C2292">
            <w:pPr>
              <w:spacing w:before="0"/>
              <w:ind w:left="28"/>
              <w:rPr>
                <w:rFonts w:ascii="Times New Roman" w:hAnsi="Times New Roman" w:cs="Times New Roman"/>
                <w:b/>
              </w:rPr>
            </w:pPr>
          </w:p>
          <w:p w14:paraId="465D088F" w14:textId="77777777" w:rsidR="00174D12" w:rsidRDefault="00174D12" w:rsidP="007C2292">
            <w:pPr>
              <w:spacing w:before="0"/>
              <w:ind w:left="28"/>
              <w:rPr>
                <w:rFonts w:ascii="Times New Roman" w:hAnsi="Times New Roman" w:cs="Times New Roman"/>
                <w:b/>
              </w:rPr>
            </w:pPr>
          </w:p>
          <w:p w14:paraId="75B9EBEB" w14:textId="77777777" w:rsidR="00174D12" w:rsidRDefault="00174D12" w:rsidP="007C2292">
            <w:pPr>
              <w:spacing w:before="0"/>
              <w:ind w:left="28"/>
              <w:rPr>
                <w:rFonts w:ascii="Times New Roman" w:hAnsi="Times New Roman" w:cs="Times New Roman"/>
                <w:b/>
              </w:rPr>
            </w:pPr>
          </w:p>
          <w:p w14:paraId="2A0FD9BD" w14:textId="77777777" w:rsidR="00174D12" w:rsidRDefault="00174D12" w:rsidP="007C2292">
            <w:pPr>
              <w:spacing w:before="0"/>
              <w:ind w:left="28"/>
              <w:rPr>
                <w:rFonts w:ascii="Times New Roman" w:hAnsi="Times New Roman" w:cs="Times New Roman"/>
                <w:b/>
              </w:rPr>
            </w:pPr>
          </w:p>
          <w:p w14:paraId="327A2886" w14:textId="789C9512" w:rsidR="007C2292" w:rsidRDefault="007C2292" w:rsidP="007C2292">
            <w:pPr>
              <w:spacing w:before="0"/>
              <w:ind w:left="28"/>
              <w:rPr>
                <w:rFonts w:ascii="Times New Roman" w:hAnsi="Times New Roman" w:cs="Times New Roman"/>
              </w:rPr>
            </w:pPr>
            <w:r w:rsidRPr="007C361D">
              <w:rPr>
                <w:rFonts w:ascii="Times New Roman" w:hAnsi="Times New Roman" w:cs="Times New Roman"/>
                <w:b/>
              </w:rPr>
              <w:t>o</w:t>
            </w:r>
            <w:r>
              <w:rPr>
                <w:rFonts w:ascii="Times New Roman" w:hAnsi="Times New Roman" w:cs="Times New Roman"/>
                <w:b/>
              </w:rPr>
              <w:t>s</w:t>
            </w:r>
            <w:r w:rsidRPr="007C361D">
              <w:rPr>
                <w:rFonts w:ascii="Times New Roman" w:hAnsi="Times New Roman" w:cs="Times New Roman"/>
                <w:b/>
              </w:rPr>
              <w:t xml:space="preserve">r </w:t>
            </w:r>
            <w:r w:rsidRPr="00707A71">
              <w:rPr>
                <w:rFonts w:ascii="Times New Roman" w:hAnsi="Times New Roman" w:cs="Times New Roman"/>
                <w:b/>
                <w:bCs/>
              </w:rPr>
              <w:t>C 3.2.</w:t>
            </w:r>
            <w:r w:rsidRPr="001A209D">
              <w:rPr>
                <w:rFonts w:ascii="Times New Roman" w:hAnsi="Times New Roman" w:cs="Times New Roman"/>
              </w:rPr>
              <w:t xml:space="preserve"> </w:t>
            </w:r>
          </w:p>
          <w:p w14:paraId="13715B19" w14:textId="77777777" w:rsidR="007C2292" w:rsidRDefault="007C2292" w:rsidP="007C2292">
            <w:pPr>
              <w:spacing w:before="0"/>
              <w:ind w:left="28"/>
              <w:rPr>
                <w:rFonts w:ascii="Times New Roman" w:hAnsi="Times New Roman" w:cs="Times New Roman"/>
              </w:rPr>
            </w:pPr>
            <w:r w:rsidRPr="00707A71">
              <w:rPr>
                <w:rFonts w:ascii="Times New Roman" w:hAnsi="Times New Roman" w:cs="Times New Roman"/>
                <w:b/>
                <w:bCs/>
              </w:rPr>
              <w:t>or C 3.1.</w:t>
            </w:r>
            <w:r w:rsidRPr="00B46BE3">
              <w:rPr>
                <w:rFonts w:ascii="Times New Roman" w:hAnsi="Times New Roman" w:cs="Times New Roman"/>
              </w:rPr>
              <w:t xml:space="preserve"> </w:t>
            </w:r>
          </w:p>
          <w:p w14:paraId="351D80C1" w14:textId="77777777" w:rsidR="00707260" w:rsidRDefault="00707260" w:rsidP="00B22586">
            <w:pPr>
              <w:spacing w:before="0"/>
              <w:ind w:left="28"/>
              <w:rPr>
                <w:rFonts w:ascii="Times New Roman" w:hAnsi="Times New Roman"/>
                <w:b/>
              </w:rPr>
            </w:pPr>
          </w:p>
          <w:p w14:paraId="253A765D" w14:textId="77777777" w:rsidR="00707260" w:rsidRDefault="00707260" w:rsidP="00B22586">
            <w:pPr>
              <w:spacing w:before="0"/>
              <w:ind w:left="28"/>
              <w:rPr>
                <w:rFonts w:ascii="Times New Roman" w:hAnsi="Times New Roman"/>
                <w:b/>
              </w:rPr>
            </w:pPr>
          </w:p>
          <w:p w14:paraId="3BFA6851" w14:textId="77777777" w:rsidR="007C2292" w:rsidRDefault="007C2292" w:rsidP="00B22586">
            <w:pPr>
              <w:spacing w:before="0"/>
              <w:ind w:left="28"/>
              <w:rPr>
                <w:rFonts w:ascii="Times New Roman" w:hAnsi="Times New Roman"/>
                <w:b/>
              </w:rPr>
            </w:pPr>
          </w:p>
          <w:p w14:paraId="5CEE42E7" w14:textId="77777777" w:rsidR="007C2292" w:rsidRDefault="007C2292" w:rsidP="00B22586">
            <w:pPr>
              <w:spacing w:before="0"/>
              <w:ind w:left="28"/>
              <w:rPr>
                <w:rFonts w:ascii="Times New Roman" w:hAnsi="Times New Roman"/>
                <w:b/>
              </w:rPr>
            </w:pPr>
          </w:p>
          <w:p w14:paraId="7075AA52" w14:textId="6FE91C44" w:rsidR="00B22586" w:rsidRDefault="00B22586" w:rsidP="00B22586">
            <w:pPr>
              <w:spacing w:before="0"/>
              <w:ind w:left="28"/>
              <w:rPr>
                <w:rFonts w:ascii="Times New Roman" w:hAnsi="Times New Roman" w:cs="Times New Roman"/>
                <w:b/>
                <w:bCs/>
              </w:rPr>
            </w:pPr>
            <w:r w:rsidRPr="00D85A1A">
              <w:rPr>
                <w:rFonts w:ascii="Times New Roman" w:hAnsi="Times New Roman"/>
                <w:b/>
              </w:rPr>
              <w:t>MPT</w:t>
            </w:r>
          </w:p>
          <w:p w14:paraId="6D140732" w14:textId="77777777" w:rsidR="00B22586" w:rsidRDefault="00B22586" w:rsidP="00B22586">
            <w:pPr>
              <w:spacing w:before="0"/>
              <w:ind w:left="2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ikt</w:t>
            </w:r>
            <w:r w:rsidRPr="005C69BB"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  <w:b/>
              </w:rPr>
              <w:t>C 3.3.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14:paraId="5D5981DF" w14:textId="690CBBE6" w:rsidR="00940203" w:rsidRDefault="008E6F92" w:rsidP="008535C2">
            <w:pPr>
              <w:spacing w:before="0"/>
              <w:ind w:left="2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i</w:t>
            </w:r>
            <w:r w:rsidRPr="00505435">
              <w:rPr>
                <w:rFonts w:ascii="Times New Roman" w:hAnsi="Times New Roman" w:cs="Times New Roman"/>
                <w:b/>
              </w:rPr>
              <w:t>kt A 3.1.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14:paraId="02F39342" w14:textId="3D20E76D" w:rsidR="00E90F0A" w:rsidRPr="005033E8" w:rsidRDefault="00E90F0A" w:rsidP="00E90F0A">
            <w:pPr>
              <w:pStyle w:val="BodyText3"/>
              <w:spacing w:line="240" w:lineRule="auto"/>
              <w:ind w:left="284" w:hanging="142"/>
              <w:rPr>
                <w:rFonts w:ascii="Arial" w:hAnsi="Arial" w:cs="Arial"/>
                <w:sz w:val="20"/>
                <w:szCs w:val="20"/>
              </w:rPr>
            </w:pPr>
            <w:bookmarkStart w:id="1" w:name="_GoBack"/>
            <w:bookmarkEnd w:id="1"/>
          </w:p>
        </w:tc>
        <w:tc>
          <w:tcPr>
            <w:tcW w:w="7743" w:type="dxa"/>
          </w:tcPr>
          <w:p w14:paraId="04116D4F" w14:textId="7C4C936B" w:rsidR="00E90F0A" w:rsidRPr="00B43796" w:rsidRDefault="00E90F0A" w:rsidP="00E90F0A">
            <w:pPr>
              <w:pStyle w:val="ListParagraph"/>
              <w:spacing w:after="120"/>
              <w:ind w:left="0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 xml:space="preserve">Čitaju uvod u temu i odgovaraju na uvodna pitanja u udžbeniku (str. </w:t>
            </w:r>
            <w:r w:rsidR="00A818C4">
              <w:rPr>
                <w:rFonts w:ascii="Times New Roman" w:hAnsi="Times New Roman" w:cs="Times New Roman"/>
              </w:rPr>
              <w:t>106</w:t>
            </w:r>
            <w:r w:rsidRPr="00B43796">
              <w:rPr>
                <w:rFonts w:ascii="Times New Roman" w:hAnsi="Times New Roman" w:cs="Times New Roman"/>
              </w:rPr>
              <w:t xml:space="preserve">.), međusobno diskutiraju. </w:t>
            </w:r>
          </w:p>
          <w:p w14:paraId="0189C674" w14:textId="2CBA3362" w:rsidR="00A818C4" w:rsidRPr="00B43796" w:rsidRDefault="00A818C4" w:rsidP="00A818C4">
            <w:pPr>
              <w:contextualSpacing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Prisje</w:t>
            </w:r>
            <w:r>
              <w:rPr>
                <w:rFonts w:ascii="Times New Roman" w:hAnsi="Times New Roman" w:cs="Times New Roman"/>
              </w:rPr>
              <w:t>ćaju</w:t>
            </w:r>
            <w:r w:rsidRPr="00B43796">
              <w:rPr>
                <w:rFonts w:ascii="Times New Roman" w:hAnsi="Times New Roman" w:cs="Times New Roman"/>
              </w:rPr>
              <w:t xml:space="preserve"> se kvalitativnog sastava organskih spojeva i spom</w:t>
            </w:r>
            <w:r>
              <w:rPr>
                <w:rFonts w:ascii="Times New Roman" w:hAnsi="Times New Roman" w:cs="Times New Roman"/>
              </w:rPr>
              <w:t>inju</w:t>
            </w:r>
            <w:r w:rsidRPr="00B43796">
              <w:rPr>
                <w:rFonts w:ascii="Times New Roman" w:hAnsi="Times New Roman" w:cs="Times New Roman"/>
              </w:rPr>
              <w:t xml:space="preserve"> da mnogi organski spojevi osim ugljika i vodika sadržavaju i kisik.</w:t>
            </w:r>
          </w:p>
          <w:p w14:paraId="1762659F" w14:textId="4FE97CC8" w:rsidR="00A818C4" w:rsidRPr="00B43796" w:rsidRDefault="00A818C4" w:rsidP="00A818C4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Vođeni pitanjima zaključuju</w:t>
            </w:r>
            <w:r w:rsidRPr="00B43796">
              <w:rPr>
                <w:rFonts w:ascii="Times New Roman" w:hAnsi="Times New Roman" w:cs="Times New Roman"/>
              </w:rPr>
              <w:t xml:space="preserve"> da svojstva organskih spojeva ovise o funkcijskoj skupini koja je vezana na ugljikovodični dio.</w:t>
            </w:r>
          </w:p>
          <w:p w14:paraId="34E14B0C" w14:textId="4C58929C" w:rsidR="00A818C4" w:rsidRPr="00B43796" w:rsidRDefault="00A818C4" w:rsidP="00A818C4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Iz teksta u udžbeniku na str. 106. zaključuju</w:t>
            </w:r>
            <w:r w:rsidRPr="00B43796">
              <w:rPr>
                <w:rFonts w:ascii="Times New Roman" w:hAnsi="Times New Roman" w:cs="Times New Roman"/>
              </w:rPr>
              <w:t xml:space="preserve"> da je alkohol zajednički naziv za organske spojeve koji imaju karakterističnu funkcijsku skupinu koja se zove hidroksilna skupina (R–OH),(v. sliku, udžbenik str. </w:t>
            </w:r>
            <w:r>
              <w:rPr>
                <w:rFonts w:ascii="Times New Roman" w:hAnsi="Times New Roman" w:cs="Times New Roman"/>
              </w:rPr>
              <w:t>10</w:t>
            </w:r>
            <w:r w:rsidRPr="00B43796">
              <w:rPr>
                <w:rFonts w:ascii="Times New Roman" w:hAnsi="Times New Roman" w:cs="Times New Roman"/>
              </w:rPr>
              <w:t>6.).</w:t>
            </w:r>
          </w:p>
          <w:p w14:paraId="2B9B2BB8" w14:textId="27235278" w:rsidR="00E90F0A" w:rsidRPr="00B43796" w:rsidRDefault="00A818C4" w:rsidP="00BB7D45">
            <w:pPr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Analizira</w:t>
            </w:r>
            <w:r>
              <w:rPr>
                <w:rFonts w:ascii="Times New Roman" w:hAnsi="Times New Roman" w:cs="Times New Roman"/>
              </w:rPr>
              <w:t>ju i u</w:t>
            </w:r>
            <w:r w:rsidRPr="00B43796">
              <w:rPr>
                <w:rFonts w:ascii="Times New Roman" w:hAnsi="Times New Roman" w:cs="Times New Roman"/>
              </w:rPr>
              <w:t>spore</w:t>
            </w:r>
            <w:r>
              <w:rPr>
                <w:rFonts w:ascii="Times New Roman" w:hAnsi="Times New Roman" w:cs="Times New Roman"/>
              </w:rPr>
              <w:t>đuju</w:t>
            </w:r>
            <w:r w:rsidRPr="00B43796">
              <w:rPr>
                <w:rFonts w:ascii="Times New Roman" w:hAnsi="Times New Roman" w:cs="Times New Roman"/>
              </w:rPr>
              <w:t xml:space="preserve"> strukture molekule metana i metanola (v. sl. 4.</w:t>
            </w:r>
            <w:r>
              <w:rPr>
                <w:rFonts w:ascii="Times New Roman" w:hAnsi="Times New Roman" w:cs="Times New Roman"/>
              </w:rPr>
              <w:t>36</w:t>
            </w:r>
            <w:r w:rsidRPr="00B43796">
              <w:rPr>
                <w:rFonts w:ascii="Times New Roman" w:hAnsi="Times New Roman" w:cs="Times New Roman"/>
              </w:rPr>
              <w:t xml:space="preserve">., udžbenik, str. </w:t>
            </w:r>
            <w:r>
              <w:rPr>
                <w:rFonts w:ascii="Times New Roman" w:hAnsi="Times New Roman" w:cs="Times New Roman"/>
              </w:rPr>
              <w:t>107</w:t>
            </w:r>
            <w:r w:rsidR="00615E5E">
              <w:rPr>
                <w:rFonts w:ascii="Times New Roman" w:hAnsi="Times New Roman" w:cs="Times New Roman"/>
              </w:rPr>
              <w:t xml:space="preserve">. </w:t>
            </w:r>
            <w:r w:rsidRPr="00B43796">
              <w:rPr>
                <w:rFonts w:ascii="Times New Roman" w:hAnsi="Times New Roman" w:cs="Times New Roman"/>
              </w:rPr>
              <w:t>Obja</w:t>
            </w:r>
            <w:r>
              <w:rPr>
                <w:rFonts w:ascii="Times New Roman" w:hAnsi="Times New Roman" w:cs="Times New Roman"/>
              </w:rPr>
              <w:t>šnjavaju</w:t>
            </w:r>
            <w:r w:rsidRPr="00B43796">
              <w:rPr>
                <w:rFonts w:ascii="Times New Roman" w:hAnsi="Times New Roman" w:cs="Times New Roman"/>
              </w:rPr>
              <w:t xml:space="preserve"> da imena alkohola završavaju nastavkom -ol</w:t>
            </w:r>
            <w:r w:rsidR="00BB7D45">
              <w:rPr>
                <w:rFonts w:ascii="Times New Roman" w:hAnsi="Times New Roman" w:cs="Times New Roman"/>
              </w:rPr>
              <w:t xml:space="preserve">. </w:t>
            </w:r>
            <w:r w:rsidR="00E90F0A" w:rsidRPr="00B43796">
              <w:rPr>
                <w:rFonts w:ascii="Times New Roman" w:hAnsi="Times New Roman" w:cs="Times New Roman"/>
                <w:lang w:eastAsia="et-EE"/>
              </w:rPr>
              <w:t>Komentiraju tablicu 4.</w:t>
            </w:r>
            <w:r>
              <w:rPr>
                <w:rFonts w:ascii="Times New Roman" w:hAnsi="Times New Roman" w:cs="Times New Roman"/>
                <w:lang w:eastAsia="et-EE"/>
              </w:rPr>
              <w:t>9</w:t>
            </w:r>
            <w:r w:rsidR="00E90F0A" w:rsidRPr="00B43796">
              <w:rPr>
                <w:rFonts w:ascii="Times New Roman" w:hAnsi="Times New Roman" w:cs="Times New Roman"/>
                <w:lang w:eastAsia="et-EE"/>
              </w:rPr>
              <w:t xml:space="preserve">. u udžbeniku na str. </w:t>
            </w:r>
            <w:r>
              <w:rPr>
                <w:rFonts w:ascii="Times New Roman" w:hAnsi="Times New Roman" w:cs="Times New Roman"/>
                <w:lang w:eastAsia="et-EE"/>
              </w:rPr>
              <w:t>107</w:t>
            </w:r>
            <w:r w:rsidR="00E90F0A" w:rsidRPr="00B43796">
              <w:rPr>
                <w:rFonts w:ascii="Times New Roman" w:hAnsi="Times New Roman" w:cs="Times New Roman"/>
                <w:lang w:eastAsia="et-EE"/>
              </w:rPr>
              <w:t>.</w:t>
            </w:r>
            <w:r w:rsidR="00BB7D45">
              <w:rPr>
                <w:rFonts w:ascii="Times New Roman" w:hAnsi="Times New Roman" w:cs="Times New Roman"/>
                <w:lang w:eastAsia="et-EE"/>
              </w:rPr>
              <w:t>, diskutiraju međusobno i iznose zaključke.</w:t>
            </w:r>
          </w:p>
          <w:p w14:paraId="7AD68926" w14:textId="5E61B60E" w:rsidR="00E90F0A" w:rsidRPr="00B43796" w:rsidRDefault="00BB7D45" w:rsidP="001065BE">
            <w:pPr>
              <w:contextualSpacing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  <w:b/>
                <w:bCs/>
              </w:rPr>
              <w:t>POKUS 4.1</w:t>
            </w:r>
            <w:r>
              <w:rPr>
                <w:rFonts w:ascii="Times New Roman" w:hAnsi="Times New Roman" w:cs="Times New Roman"/>
                <w:b/>
                <w:bCs/>
              </w:rPr>
              <w:t>4</w:t>
            </w:r>
            <w:r w:rsidRPr="00B43796">
              <w:rPr>
                <w:rFonts w:ascii="Times New Roman" w:hAnsi="Times New Roman" w:cs="Times New Roman"/>
                <w:b/>
                <w:bCs/>
              </w:rPr>
              <w:t xml:space="preserve">. </w:t>
            </w:r>
            <w:r>
              <w:rPr>
                <w:rFonts w:ascii="Times New Roman" w:hAnsi="Times New Roman" w:cs="Times New Roman"/>
                <w:b/>
                <w:bCs/>
              </w:rPr>
              <w:t>Alkohol kao otapalo</w:t>
            </w:r>
            <w:r w:rsidRPr="00B43796">
              <w:rPr>
                <w:rFonts w:ascii="Times New Roman" w:hAnsi="Times New Roman" w:cs="Times New Roman"/>
                <w:b/>
                <w:bCs/>
              </w:rPr>
              <w:t xml:space="preserve"> </w:t>
            </w:r>
          </w:p>
          <w:p w14:paraId="6233771A" w14:textId="0FCDAD33" w:rsidR="00615E5E" w:rsidRDefault="00615E5E" w:rsidP="00E90F0A">
            <w:pPr>
              <w:rPr>
                <w:rFonts w:ascii="Times New Roman" w:hAnsi="Times New Roman" w:cs="Times New Roman"/>
                <w:b/>
                <w:bCs/>
              </w:rPr>
            </w:pPr>
            <w:r w:rsidRPr="00B43796">
              <w:rPr>
                <w:rFonts w:ascii="Times New Roman" w:hAnsi="Times New Roman" w:cs="Times New Roman"/>
                <w:b/>
                <w:bCs/>
              </w:rPr>
              <w:t>POKUS 4.1</w:t>
            </w:r>
            <w:r>
              <w:rPr>
                <w:rFonts w:ascii="Times New Roman" w:hAnsi="Times New Roman" w:cs="Times New Roman"/>
                <w:b/>
                <w:bCs/>
              </w:rPr>
              <w:t>5</w:t>
            </w:r>
            <w:r w:rsidRPr="00B43796">
              <w:rPr>
                <w:rFonts w:ascii="Times New Roman" w:hAnsi="Times New Roman" w:cs="Times New Roman"/>
                <w:b/>
                <w:bCs/>
              </w:rPr>
              <w:t xml:space="preserve">. </w:t>
            </w:r>
            <w:r>
              <w:rPr>
                <w:rFonts w:ascii="Times New Roman" w:hAnsi="Times New Roman" w:cs="Times New Roman"/>
                <w:b/>
                <w:bCs/>
              </w:rPr>
              <w:t>Gorenje alkohola</w:t>
            </w:r>
          </w:p>
          <w:p w14:paraId="607A4190" w14:textId="5683D49D" w:rsidR="00615E5E" w:rsidRDefault="00615E5E" w:rsidP="00E90F0A">
            <w:pPr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POKUS 4.16. Dokazivanje vode u kupovnom alkoholu</w:t>
            </w:r>
          </w:p>
          <w:p w14:paraId="1A806FAB" w14:textId="2EA29247" w:rsidR="00615E5E" w:rsidRDefault="00615E5E" w:rsidP="00E90F0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POKUS 4.17. Alkoholno vrenje</w:t>
            </w:r>
          </w:p>
          <w:p w14:paraId="34145EAE" w14:textId="77777777" w:rsidR="00E43EAB" w:rsidRPr="00741FE2" w:rsidRDefault="00E43EAB" w:rsidP="00E43EAB">
            <w:pPr>
              <w:spacing w:before="0"/>
              <w:rPr>
                <w:rFonts w:ascii="Times New Roman" w:hAnsi="Times New Roman" w:cs="Times New Roman"/>
              </w:rPr>
            </w:pPr>
            <w:r w:rsidRPr="00741FE2">
              <w:rPr>
                <w:rFonts w:ascii="Times New Roman" w:hAnsi="Times New Roman" w:cs="Times New Roman"/>
              </w:rPr>
              <w:t>Izvode pokuse pridržavajući se mjera opreza i pravila ponašanja.</w:t>
            </w:r>
            <w:r w:rsidRPr="00741FE2">
              <w:rPr>
                <w:rFonts w:ascii="Times New Roman" w:hAnsi="Times New Roman" w:cs="Times New Roman"/>
                <w:color w:val="FF0000"/>
              </w:rPr>
              <w:t>*</w:t>
            </w:r>
          </w:p>
          <w:p w14:paraId="70A752B4" w14:textId="0C8101F8" w:rsidR="00E43EAB" w:rsidRDefault="00E43EAB" w:rsidP="00E43EAB">
            <w:pPr>
              <w:rPr>
                <w:rFonts w:ascii="Times New Roman" w:hAnsi="Times New Roman" w:cs="Times New Roman"/>
              </w:rPr>
            </w:pPr>
            <w:r w:rsidRPr="00741FE2">
              <w:rPr>
                <w:rFonts w:ascii="Times New Roman" w:hAnsi="Times New Roman" w:cs="Times New Roman"/>
              </w:rPr>
              <w:t xml:space="preserve">Rješavaju radne listiće s uputama za izvođenje pokusa, </w:t>
            </w:r>
            <w:r w:rsidRPr="00741FE2">
              <w:rPr>
                <w:rFonts w:ascii="Times New Roman" w:hAnsi="Times New Roman" w:cs="Times New Roman"/>
                <w:b/>
              </w:rPr>
              <w:t>DDS</w:t>
            </w:r>
          </w:p>
          <w:p w14:paraId="7FAA969B" w14:textId="0541AF78" w:rsidR="00E90F0A" w:rsidRPr="00B43796" w:rsidRDefault="00615E5E" w:rsidP="00E90F0A">
            <w:pPr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</w:rPr>
              <w:t xml:space="preserve">Iz pokusa doznaju da se u alkoholu bolje otapaju organske tvari koje su slabo topljive u vodi. </w:t>
            </w:r>
            <w:r w:rsidR="00E43EAB">
              <w:rPr>
                <w:rFonts w:ascii="Times New Roman" w:hAnsi="Times New Roman" w:cs="Times New Roman"/>
              </w:rPr>
              <w:t>Z</w:t>
            </w:r>
            <w:r w:rsidR="00E90F0A" w:rsidRPr="00B43796">
              <w:rPr>
                <w:rFonts w:ascii="Times New Roman" w:hAnsi="Times New Roman" w:cs="Times New Roman"/>
              </w:rPr>
              <w:t>aključ</w:t>
            </w:r>
            <w:r w:rsidR="00E43EAB">
              <w:rPr>
                <w:rFonts w:ascii="Times New Roman" w:hAnsi="Times New Roman" w:cs="Times New Roman"/>
              </w:rPr>
              <w:t>uju</w:t>
            </w:r>
            <w:r w:rsidR="00E90F0A" w:rsidRPr="00B43796">
              <w:rPr>
                <w:rFonts w:ascii="Times New Roman" w:hAnsi="Times New Roman" w:cs="Times New Roman"/>
              </w:rPr>
              <w:t xml:space="preserve"> da gorenjem alkohola nastaju voda i ugljikov(IV) oksid te </w:t>
            </w:r>
            <w:r>
              <w:rPr>
                <w:rFonts w:ascii="Times New Roman" w:hAnsi="Times New Roman" w:cs="Times New Roman"/>
              </w:rPr>
              <w:t>prikazuju kemijskim</w:t>
            </w:r>
            <w:r w:rsidR="00E90F0A" w:rsidRPr="00B43796">
              <w:rPr>
                <w:rFonts w:ascii="Times New Roman" w:hAnsi="Times New Roman" w:cs="Times New Roman"/>
              </w:rPr>
              <w:t xml:space="preserve"> jednadžbama gorenje metanola i etanola.</w:t>
            </w:r>
          </w:p>
          <w:p w14:paraId="120D0C5D" w14:textId="5BEDFB80" w:rsidR="00E90F0A" w:rsidRPr="00B43796" w:rsidRDefault="00174D12" w:rsidP="00E90F0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Iz teksta u</w:t>
            </w:r>
            <w:r w:rsidR="00E90F0A" w:rsidRPr="00B43796">
              <w:rPr>
                <w:rFonts w:ascii="Times New Roman" w:hAnsi="Times New Roman" w:cs="Times New Roman"/>
              </w:rPr>
              <w:t xml:space="preserve"> udžbenik</w:t>
            </w:r>
            <w:r>
              <w:rPr>
                <w:rFonts w:ascii="Times New Roman" w:hAnsi="Times New Roman" w:cs="Times New Roman"/>
              </w:rPr>
              <w:t>u na</w:t>
            </w:r>
            <w:r w:rsidR="00E90F0A" w:rsidRPr="00B43796">
              <w:rPr>
                <w:rFonts w:ascii="Times New Roman" w:hAnsi="Times New Roman" w:cs="Times New Roman"/>
              </w:rPr>
              <w:t xml:space="preserve"> str. 10</w:t>
            </w:r>
            <w:r>
              <w:rPr>
                <w:rFonts w:ascii="Times New Roman" w:hAnsi="Times New Roman" w:cs="Times New Roman"/>
              </w:rPr>
              <w:t>9</w:t>
            </w:r>
            <w:r w:rsidR="00E90F0A" w:rsidRPr="00B43796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 xml:space="preserve"> učenici doznaju</w:t>
            </w:r>
            <w:r w:rsidR="00E90F0A" w:rsidRPr="00B43796">
              <w:rPr>
                <w:rFonts w:ascii="Times New Roman" w:hAnsi="Times New Roman" w:cs="Times New Roman"/>
              </w:rPr>
              <w:t xml:space="preserve"> da se metanol dobiva suhom destilacijom drveta i sintezom iz ugljikova monoksida i vodika.</w:t>
            </w:r>
            <w:r>
              <w:rPr>
                <w:rFonts w:ascii="Times New Roman" w:hAnsi="Times New Roman" w:cs="Times New Roman"/>
              </w:rPr>
              <w:t xml:space="preserve"> Navode</w:t>
            </w:r>
            <w:r w:rsidR="00E90F0A" w:rsidRPr="00B43796">
              <w:rPr>
                <w:rFonts w:ascii="Times New Roman" w:hAnsi="Times New Roman" w:cs="Times New Roman"/>
              </w:rPr>
              <w:t xml:space="preserve"> važnija svojstva metanola i obja</w:t>
            </w:r>
            <w:r>
              <w:rPr>
                <w:rFonts w:ascii="Times New Roman" w:hAnsi="Times New Roman" w:cs="Times New Roman"/>
              </w:rPr>
              <w:t>šnjavaju</w:t>
            </w:r>
            <w:r w:rsidR="00E90F0A" w:rsidRPr="00B43796">
              <w:rPr>
                <w:rFonts w:ascii="Times New Roman" w:hAnsi="Times New Roman" w:cs="Times New Roman"/>
              </w:rPr>
              <w:t xml:space="preserve"> gdje se rabi.</w:t>
            </w:r>
          </w:p>
          <w:p w14:paraId="56634645" w14:textId="325B0A2E" w:rsidR="00E90F0A" w:rsidRPr="00B43796" w:rsidRDefault="00E90F0A" w:rsidP="00E90F0A">
            <w:pPr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Tumač</w:t>
            </w:r>
            <w:r w:rsidR="00174D12">
              <w:rPr>
                <w:rFonts w:ascii="Times New Roman" w:hAnsi="Times New Roman" w:cs="Times New Roman"/>
              </w:rPr>
              <w:t>e</w:t>
            </w:r>
            <w:r w:rsidRPr="00B43796">
              <w:rPr>
                <w:rFonts w:ascii="Times New Roman" w:hAnsi="Times New Roman" w:cs="Times New Roman"/>
              </w:rPr>
              <w:t xml:space="preserve"> da se alkohol etanol industrijski dobiva adicijom vode na eten uz katalizator. </w:t>
            </w:r>
            <w:r w:rsidR="00174D12">
              <w:rPr>
                <w:rFonts w:ascii="Times New Roman" w:hAnsi="Times New Roman" w:cs="Times New Roman"/>
              </w:rPr>
              <w:t>Objašnjavaju</w:t>
            </w:r>
            <w:r w:rsidRPr="00B43796">
              <w:rPr>
                <w:rFonts w:ascii="Times New Roman" w:hAnsi="Times New Roman" w:cs="Times New Roman"/>
              </w:rPr>
              <w:t xml:space="preserve"> da se prirodni proces dobivanja etanola iz šećera ili škroba zove alkoholno vrenje ili fermentacija te </w:t>
            </w:r>
            <w:r w:rsidR="00174D12">
              <w:rPr>
                <w:rFonts w:ascii="Times New Roman" w:hAnsi="Times New Roman" w:cs="Times New Roman"/>
              </w:rPr>
              <w:t>prikazuju</w:t>
            </w:r>
            <w:r w:rsidRPr="00B43796">
              <w:rPr>
                <w:rFonts w:ascii="Times New Roman" w:hAnsi="Times New Roman" w:cs="Times New Roman"/>
              </w:rPr>
              <w:t xml:space="preserve"> jednadžbu te reakcije.</w:t>
            </w:r>
            <w:r w:rsidR="00174D12">
              <w:rPr>
                <w:rFonts w:ascii="Times New Roman" w:hAnsi="Times New Roman" w:cs="Times New Roman"/>
              </w:rPr>
              <w:t xml:space="preserve"> Navode</w:t>
            </w:r>
            <w:r w:rsidRPr="00B43796">
              <w:rPr>
                <w:rFonts w:ascii="Times New Roman" w:hAnsi="Times New Roman" w:cs="Times New Roman"/>
              </w:rPr>
              <w:t xml:space="preserve"> da se fermentacija zbiva u uvjetima bez kisika, pri blago povišenoj</w:t>
            </w:r>
            <w:r w:rsidR="00174D12">
              <w:rPr>
                <w:rFonts w:ascii="Times New Roman" w:hAnsi="Times New Roman" w:cs="Times New Roman"/>
              </w:rPr>
              <w:t xml:space="preserve"> </w:t>
            </w:r>
            <w:r w:rsidRPr="00B43796">
              <w:rPr>
                <w:rFonts w:ascii="Times New Roman" w:hAnsi="Times New Roman" w:cs="Times New Roman"/>
              </w:rPr>
              <w:t>temperaturi i djelovanjem enzima iz kvasca.</w:t>
            </w:r>
          </w:p>
          <w:p w14:paraId="01C5A413" w14:textId="77777777" w:rsidR="00E90F0A" w:rsidRDefault="00E90F0A" w:rsidP="001065BE">
            <w:pPr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Na</w:t>
            </w:r>
            <w:r w:rsidR="00AB5B6B">
              <w:rPr>
                <w:rFonts w:ascii="Times New Roman" w:hAnsi="Times New Roman" w:cs="Times New Roman"/>
              </w:rPr>
              <w:t>vesti</w:t>
            </w:r>
            <w:r w:rsidRPr="00B43796">
              <w:rPr>
                <w:rFonts w:ascii="Times New Roman" w:hAnsi="Times New Roman" w:cs="Times New Roman"/>
              </w:rPr>
              <w:t xml:space="preserve"> uče</w:t>
            </w:r>
            <w:r w:rsidR="00AB5B6B">
              <w:rPr>
                <w:rFonts w:ascii="Times New Roman" w:hAnsi="Times New Roman" w:cs="Times New Roman"/>
              </w:rPr>
              <w:t>nike na zaključak</w:t>
            </w:r>
            <w:r w:rsidRPr="00B43796">
              <w:rPr>
                <w:rFonts w:ascii="Times New Roman" w:hAnsi="Times New Roman" w:cs="Times New Roman"/>
              </w:rPr>
              <w:t xml:space="preserve"> da je alkoholizam bolest koja se vrlo teško liječi.</w:t>
            </w:r>
            <w:r w:rsidR="004508EE">
              <w:rPr>
                <w:rFonts w:ascii="Times New Roman" w:hAnsi="Times New Roman" w:cs="Times New Roman"/>
              </w:rPr>
              <w:t xml:space="preserve"> Čitaju tekst u udžbeniku na str. 111. te komentiraju sliku i potpis ispod slike 4.38. (alkotestiranje)</w:t>
            </w:r>
          </w:p>
          <w:p w14:paraId="600DF68F" w14:textId="4BF7F02C" w:rsidR="004508EE" w:rsidRPr="00B43796" w:rsidRDefault="004508EE" w:rsidP="004508EE">
            <w:pPr>
              <w:spacing w:before="0"/>
              <w:rPr>
                <w:rFonts w:ascii="Times New Roman" w:hAnsi="Times New Roman" w:cs="Times New Roman"/>
              </w:rPr>
            </w:pPr>
          </w:p>
        </w:tc>
      </w:tr>
      <w:tr w:rsidR="00E0397E" w:rsidRPr="00B56604" w14:paraId="5D20581B" w14:textId="77777777" w:rsidTr="005C6005">
        <w:trPr>
          <w:trHeight w:val="365"/>
          <w:jc w:val="center"/>
        </w:trPr>
        <w:tc>
          <w:tcPr>
            <w:tcW w:w="9427" w:type="dxa"/>
            <w:gridSpan w:val="2"/>
            <w:shd w:val="clear" w:color="auto" w:fill="E2EFD9" w:themeFill="accent6" w:themeFillTint="33"/>
          </w:tcPr>
          <w:p w14:paraId="529FF254" w14:textId="77777777" w:rsidR="00E0397E" w:rsidRPr="00E0397E" w:rsidRDefault="006008F2" w:rsidP="005C6005">
            <w:pPr>
              <w:pStyle w:val="ListParagraph"/>
              <w:spacing w:after="120"/>
              <w:ind w:left="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V</w:t>
            </w:r>
            <w:r w:rsidR="00E0397E" w:rsidRPr="00E0397E">
              <w:rPr>
                <w:rFonts w:ascii="Times New Roman" w:hAnsi="Times New Roman"/>
                <w:b/>
              </w:rPr>
              <w:t>rednovanje</w:t>
            </w:r>
          </w:p>
        </w:tc>
      </w:tr>
      <w:tr w:rsidR="00E0397E" w:rsidRPr="00B56604" w14:paraId="661F72EB" w14:textId="77777777" w:rsidTr="00E0397E">
        <w:trPr>
          <w:trHeight w:val="365"/>
          <w:jc w:val="center"/>
        </w:trPr>
        <w:tc>
          <w:tcPr>
            <w:tcW w:w="9427" w:type="dxa"/>
            <w:gridSpan w:val="2"/>
          </w:tcPr>
          <w:p w14:paraId="3CE0EA9C" w14:textId="77777777" w:rsidR="005669C7" w:rsidRDefault="00D85A1A" w:rsidP="005C6005">
            <w:pPr>
              <w:pStyle w:val="ListParagraph"/>
              <w:spacing w:after="120"/>
              <w:ind w:left="0"/>
              <w:rPr>
                <w:rFonts w:ascii="Times New Roman" w:hAnsi="Times New Roman"/>
                <w:b/>
                <w:color w:val="C00000"/>
              </w:rPr>
            </w:pPr>
            <w:r w:rsidRPr="005669C7">
              <w:rPr>
                <w:rFonts w:ascii="Times New Roman" w:hAnsi="Times New Roman"/>
                <w:b/>
                <w:i/>
                <w:color w:val="000000" w:themeColor="text1"/>
              </w:rPr>
              <w:t>Vrednovanje kao učenje:</w:t>
            </w:r>
            <w:r>
              <w:rPr>
                <w:rFonts w:ascii="Times New Roman" w:hAnsi="Times New Roman"/>
                <w:b/>
                <w:color w:val="C00000"/>
              </w:rPr>
              <w:t xml:space="preserve"> </w:t>
            </w:r>
          </w:p>
          <w:p w14:paraId="1B95449B" w14:textId="77777777" w:rsidR="00E0397E" w:rsidRPr="005669C7" w:rsidRDefault="00D85A1A" w:rsidP="007E500A">
            <w:pPr>
              <w:pStyle w:val="ListParagraph"/>
              <w:numPr>
                <w:ilvl w:val="0"/>
                <w:numId w:val="1"/>
              </w:numPr>
              <w:spacing w:after="120"/>
              <w:rPr>
                <w:rFonts w:ascii="Times New Roman" w:hAnsi="Times New Roman"/>
                <w:color w:val="C00000"/>
              </w:rPr>
            </w:pPr>
            <w:r w:rsidRPr="005669C7">
              <w:rPr>
                <w:rFonts w:ascii="Times New Roman" w:hAnsi="Times New Roman"/>
                <w:b/>
                <w:color w:val="000000" w:themeColor="text1"/>
              </w:rPr>
              <w:t>DDS</w:t>
            </w:r>
            <w:r w:rsidRPr="00D85A1A">
              <w:rPr>
                <w:rFonts w:ascii="Times New Roman" w:hAnsi="Times New Roman"/>
                <w:color w:val="C00000"/>
              </w:rPr>
              <w:t xml:space="preserve"> </w:t>
            </w:r>
            <w:r w:rsidRPr="005C6005">
              <w:rPr>
                <w:rFonts w:ascii="Times New Roman" w:hAnsi="Times New Roman"/>
                <w:color w:val="000000" w:themeColor="text1"/>
              </w:rPr>
              <w:t>– provjeri znanje</w:t>
            </w:r>
          </w:p>
          <w:p w14:paraId="4875B14B" w14:textId="703992D1" w:rsidR="00373FB8" w:rsidRPr="00492647" w:rsidRDefault="005669C7" w:rsidP="00492647">
            <w:pPr>
              <w:pStyle w:val="ListParagraph"/>
              <w:numPr>
                <w:ilvl w:val="0"/>
                <w:numId w:val="1"/>
              </w:numPr>
              <w:spacing w:after="120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</w:rPr>
              <w:t xml:space="preserve">domaća zadaća (U, str. </w:t>
            </w:r>
            <w:r w:rsidR="00E83FAB">
              <w:rPr>
                <w:rFonts w:ascii="Times New Roman" w:hAnsi="Times New Roman"/>
                <w:color w:val="000000" w:themeColor="text1"/>
              </w:rPr>
              <w:t>1</w:t>
            </w:r>
            <w:r w:rsidR="00C24B86">
              <w:rPr>
                <w:rFonts w:ascii="Times New Roman" w:hAnsi="Times New Roman"/>
                <w:color w:val="000000" w:themeColor="text1"/>
              </w:rPr>
              <w:t>11</w:t>
            </w:r>
            <w:r>
              <w:rPr>
                <w:rFonts w:ascii="Times New Roman" w:hAnsi="Times New Roman"/>
                <w:color w:val="000000" w:themeColor="text1"/>
              </w:rPr>
              <w:t>.</w:t>
            </w:r>
            <w:r w:rsidR="00C24B86">
              <w:rPr>
                <w:rFonts w:ascii="Times New Roman" w:hAnsi="Times New Roman"/>
                <w:color w:val="000000" w:themeColor="text1"/>
              </w:rPr>
              <w:t xml:space="preserve"> i 112.</w:t>
            </w:r>
            <w:r>
              <w:rPr>
                <w:rFonts w:ascii="Times New Roman" w:hAnsi="Times New Roman"/>
                <w:color w:val="000000" w:themeColor="text1"/>
              </w:rPr>
              <w:t xml:space="preserve"> – provjeri znanja)</w:t>
            </w:r>
          </w:p>
        </w:tc>
      </w:tr>
      <w:tr w:rsidR="00E0397E" w:rsidRPr="00B56604" w14:paraId="5F6071B8" w14:textId="77777777" w:rsidTr="00DE1557">
        <w:trPr>
          <w:trHeight w:val="365"/>
          <w:jc w:val="center"/>
        </w:trPr>
        <w:tc>
          <w:tcPr>
            <w:tcW w:w="9427" w:type="dxa"/>
            <w:gridSpan w:val="2"/>
          </w:tcPr>
          <w:p w14:paraId="163E4680" w14:textId="5FD8877F" w:rsidR="00055938" w:rsidRPr="00492647" w:rsidRDefault="00D85A1A" w:rsidP="00492647">
            <w:pPr>
              <w:pStyle w:val="ListParagraph"/>
              <w:spacing w:after="120"/>
              <w:ind w:left="0"/>
              <w:rPr>
                <w:rFonts w:ascii="Times New Roman" w:hAnsi="Times New Roman"/>
                <w:b/>
                <w:i/>
              </w:rPr>
            </w:pPr>
            <w:r w:rsidRPr="004B28A2">
              <w:rPr>
                <w:rFonts w:ascii="Times New Roman" w:hAnsi="Times New Roman"/>
                <w:b/>
                <w:i/>
              </w:rPr>
              <w:t xml:space="preserve">Vrednovanje za učenje: </w:t>
            </w:r>
          </w:p>
          <w:p w14:paraId="14F93110" w14:textId="77777777" w:rsidR="00270C96" w:rsidRPr="00E43EAB" w:rsidRDefault="00A13794" w:rsidP="0015077D">
            <w:pPr>
              <w:pStyle w:val="ListParagraph"/>
              <w:numPr>
                <w:ilvl w:val="0"/>
                <w:numId w:val="1"/>
              </w:numPr>
              <w:spacing w:after="120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</w:rPr>
              <w:t>p</w:t>
            </w:r>
            <w:r w:rsidR="006078B2">
              <w:rPr>
                <w:rFonts w:ascii="Times New Roman" w:hAnsi="Times New Roman"/>
                <w:color w:val="000000" w:themeColor="text1"/>
              </w:rPr>
              <w:t>itanja za ponavljanje</w:t>
            </w:r>
            <w:r w:rsidR="0015077D">
              <w:rPr>
                <w:rFonts w:ascii="Times New Roman" w:hAnsi="Times New Roman"/>
                <w:color w:val="000000" w:themeColor="text1"/>
              </w:rPr>
              <w:t xml:space="preserve">, </w:t>
            </w:r>
            <w:r w:rsidR="001233FE" w:rsidRPr="004B28A2">
              <w:rPr>
                <w:rFonts w:ascii="Times New Roman" w:hAnsi="Times New Roman"/>
                <w:color w:val="000000" w:themeColor="text1"/>
              </w:rPr>
              <w:t>RB, str</w:t>
            </w:r>
            <w:r w:rsidR="001233FE" w:rsidRPr="004B28A2">
              <w:rPr>
                <w:rFonts w:ascii="Times New Roman" w:hAnsi="Times New Roman"/>
              </w:rPr>
              <w:t xml:space="preserve">. </w:t>
            </w:r>
            <w:r w:rsidR="00E83FAB">
              <w:rPr>
                <w:rFonts w:ascii="Times New Roman" w:hAnsi="Times New Roman"/>
              </w:rPr>
              <w:t>5</w:t>
            </w:r>
            <w:r w:rsidR="00C24B86">
              <w:rPr>
                <w:rFonts w:ascii="Times New Roman" w:hAnsi="Times New Roman"/>
              </w:rPr>
              <w:t>6</w:t>
            </w:r>
            <w:r w:rsidR="00656AEF">
              <w:rPr>
                <w:rFonts w:ascii="Times New Roman" w:hAnsi="Times New Roman"/>
              </w:rPr>
              <w:t>.</w:t>
            </w:r>
            <w:r w:rsidR="002E5656">
              <w:rPr>
                <w:rFonts w:ascii="Times New Roman" w:hAnsi="Times New Roman"/>
              </w:rPr>
              <w:t xml:space="preserve"> – </w:t>
            </w:r>
            <w:r w:rsidR="00C24B86">
              <w:rPr>
                <w:rFonts w:ascii="Times New Roman" w:hAnsi="Times New Roman"/>
              </w:rPr>
              <w:t>60</w:t>
            </w:r>
            <w:r w:rsidR="002E5656">
              <w:rPr>
                <w:rFonts w:ascii="Times New Roman" w:hAnsi="Times New Roman"/>
              </w:rPr>
              <w:t>.</w:t>
            </w:r>
          </w:p>
          <w:p w14:paraId="6E23682D" w14:textId="1508D6CC" w:rsidR="00E43EAB" w:rsidRPr="001233FE" w:rsidRDefault="00E43EAB" w:rsidP="0015077D">
            <w:pPr>
              <w:pStyle w:val="ListParagraph"/>
              <w:numPr>
                <w:ilvl w:val="0"/>
                <w:numId w:val="1"/>
              </w:numPr>
              <w:spacing w:after="120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</w:rPr>
              <w:t>referat ili plakat na temu Alkoholizam</w:t>
            </w:r>
          </w:p>
        </w:tc>
      </w:tr>
      <w:tr w:rsidR="00DE1557" w:rsidRPr="00B56604" w14:paraId="77CC55DF" w14:textId="77777777" w:rsidTr="004B28A2">
        <w:trPr>
          <w:trHeight w:val="365"/>
          <w:jc w:val="center"/>
        </w:trPr>
        <w:tc>
          <w:tcPr>
            <w:tcW w:w="9427" w:type="dxa"/>
            <w:gridSpan w:val="2"/>
          </w:tcPr>
          <w:p w14:paraId="11F784ED" w14:textId="77777777" w:rsidR="00DE1557" w:rsidRPr="004B28A2" w:rsidRDefault="00D85A1A" w:rsidP="005C6005">
            <w:pPr>
              <w:pStyle w:val="ListParagraph"/>
              <w:spacing w:after="120"/>
              <w:ind w:left="0"/>
              <w:rPr>
                <w:rFonts w:ascii="Times New Roman" w:hAnsi="Times New Roman"/>
                <w:b/>
                <w:i/>
              </w:rPr>
            </w:pPr>
            <w:r w:rsidRPr="004B28A2">
              <w:rPr>
                <w:rFonts w:ascii="Times New Roman" w:hAnsi="Times New Roman"/>
                <w:b/>
                <w:i/>
              </w:rPr>
              <w:t xml:space="preserve">Vrednovanje naučenog: </w:t>
            </w:r>
          </w:p>
          <w:p w14:paraId="5FB32CD8" w14:textId="77777777" w:rsidR="00A13794" w:rsidRPr="006D0BAA" w:rsidRDefault="004B28A2" w:rsidP="006D0BAA">
            <w:pPr>
              <w:pStyle w:val="ListParagraph"/>
              <w:numPr>
                <w:ilvl w:val="0"/>
                <w:numId w:val="1"/>
              </w:numPr>
              <w:spacing w:after="120"/>
              <w:rPr>
                <w:rFonts w:ascii="Times New Roman" w:hAnsi="Times New Roman"/>
              </w:rPr>
            </w:pPr>
            <w:r w:rsidRPr="004B28A2">
              <w:rPr>
                <w:rFonts w:ascii="Times New Roman" w:hAnsi="Times New Roman" w:cs="Times New Roman"/>
              </w:rPr>
              <w:t>pitanja i zadat</w:t>
            </w:r>
            <w:r>
              <w:rPr>
                <w:rFonts w:ascii="Times New Roman" w:hAnsi="Times New Roman" w:cs="Times New Roman"/>
              </w:rPr>
              <w:t>ci</w:t>
            </w:r>
            <w:r w:rsidRPr="004B28A2">
              <w:rPr>
                <w:rFonts w:ascii="Times New Roman" w:hAnsi="Times New Roman" w:cs="Times New Roman"/>
              </w:rPr>
              <w:t xml:space="preserve"> za provjeru realizacije ishoda i procjenu učeničkih postignuća</w:t>
            </w:r>
            <w:r w:rsidR="00284059">
              <w:rPr>
                <w:rFonts w:ascii="Times New Roman" w:hAnsi="Times New Roman" w:cs="Times New Roman"/>
              </w:rPr>
              <w:t xml:space="preserve"> (prilog</w:t>
            </w:r>
            <w:r w:rsidR="00CF004F">
              <w:rPr>
                <w:rFonts w:ascii="Times New Roman" w:hAnsi="Times New Roman" w:cs="Times New Roman"/>
              </w:rPr>
              <w:t xml:space="preserve"> B</w:t>
            </w:r>
            <w:r w:rsidR="00284059">
              <w:rPr>
                <w:rFonts w:ascii="Times New Roman" w:hAnsi="Times New Roman" w:cs="Times New Roman"/>
              </w:rPr>
              <w:t>)</w:t>
            </w:r>
          </w:p>
        </w:tc>
      </w:tr>
      <w:tr w:rsidR="004B28A2" w:rsidRPr="00B56604" w14:paraId="34F24112" w14:textId="77777777" w:rsidTr="004B28A2">
        <w:trPr>
          <w:trHeight w:val="365"/>
          <w:jc w:val="center"/>
        </w:trPr>
        <w:tc>
          <w:tcPr>
            <w:tcW w:w="9427" w:type="dxa"/>
            <w:gridSpan w:val="2"/>
            <w:shd w:val="clear" w:color="auto" w:fill="E2EFD9" w:themeFill="accent6" w:themeFillTint="33"/>
          </w:tcPr>
          <w:p w14:paraId="7507526E" w14:textId="77777777" w:rsidR="004B28A2" w:rsidRPr="004B28A2" w:rsidRDefault="004B28A2" w:rsidP="004B28A2">
            <w:pPr>
              <w:pStyle w:val="ListParagraph"/>
              <w:spacing w:after="120"/>
              <w:ind w:left="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lastRenderedPageBreak/>
              <w:t>Refleksija</w:t>
            </w:r>
          </w:p>
        </w:tc>
      </w:tr>
      <w:tr w:rsidR="004B28A2" w:rsidRPr="00B56604" w14:paraId="00588687" w14:textId="77777777" w:rsidTr="00044435">
        <w:trPr>
          <w:trHeight w:val="365"/>
          <w:jc w:val="center"/>
        </w:trPr>
        <w:tc>
          <w:tcPr>
            <w:tcW w:w="9427" w:type="dxa"/>
            <w:gridSpan w:val="2"/>
            <w:tcBorders>
              <w:bottom w:val="single" w:sz="4" w:space="0" w:color="auto"/>
            </w:tcBorders>
          </w:tcPr>
          <w:p w14:paraId="4CB713CC" w14:textId="77777777" w:rsidR="004B28A2" w:rsidRPr="009824CF" w:rsidRDefault="004B28A2" w:rsidP="004B28A2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9824CF">
              <w:rPr>
                <w:rFonts w:ascii="Times New Roman" w:hAnsi="Times New Roman"/>
              </w:rPr>
              <w:t>Izlazn</w:t>
            </w:r>
            <w:r w:rsidR="009824CF" w:rsidRPr="009824CF">
              <w:rPr>
                <w:rFonts w:ascii="Times New Roman" w:hAnsi="Times New Roman"/>
              </w:rPr>
              <w:t>a</w:t>
            </w:r>
            <w:r w:rsidRPr="009824CF">
              <w:rPr>
                <w:rFonts w:ascii="Times New Roman" w:hAnsi="Times New Roman"/>
              </w:rPr>
              <w:t xml:space="preserve"> kartic</w:t>
            </w:r>
            <w:r w:rsidR="009824CF" w:rsidRPr="009824CF">
              <w:rPr>
                <w:rFonts w:ascii="Times New Roman" w:hAnsi="Times New Roman"/>
              </w:rPr>
              <w:t>a</w:t>
            </w:r>
            <w:r w:rsidR="005A3B36">
              <w:rPr>
                <w:rFonts w:ascii="Times New Roman" w:hAnsi="Times New Roman"/>
              </w:rPr>
              <w:t xml:space="preserve"> za samovrednovanje</w:t>
            </w:r>
            <w:r w:rsidR="00284059">
              <w:rPr>
                <w:rFonts w:ascii="Times New Roman" w:hAnsi="Times New Roman"/>
              </w:rPr>
              <w:t xml:space="preserve"> (prilog</w:t>
            </w:r>
            <w:r w:rsidR="00CF004F">
              <w:rPr>
                <w:rFonts w:ascii="Times New Roman" w:hAnsi="Times New Roman"/>
              </w:rPr>
              <w:t xml:space="preserve"> A</w:t>
            </w:r>
            <w:r w:rsidR="00284059">
              <w:rPr>
                <w:rFonts w:ascii="Times New Roman" w:hAnsi="Times New Roman"/>
              </w:rPr>
              <w:t>)</w:t>
            </w:r>
          </w:p>
          <w:p w14:paraId="267F6528" w14:textId="77777777" w:rsidR="009824CF" w:rsidRDefault="009824CF" w:rsidP="004B28A2">
            <w:pPr>
              <w:pStyle w:val="ListParagraph"/>
              <w:ind w:left="0"/>
              <w:rPr>
                <w:rFonts w:ascii="Times New Roman" w:hAnsi="Times New Roman"/>
                <w:b/>
              </w:rPr>
            </w:pPr>
          </w:p>
        </w:tc>
      </w:tr>
    </w:tbl>
    <w:p w14:paraId="5F2D9819" w14:textId="73601F6D" w:rsidR="00302988" w:rsidRDefault="00302988" w:rsidP="00302988">
      <w:pPr>
        <w:spacing w:before="0"/>
        <w:rPr>
          <w:rFonts w:ascii="Times New Roman" w:hAnsi="Times New Roman"/>
          <w:sz w:val="18"/>
          <w:szCs w:val="18"/>
        </w:rPr>
      </w:pPr>
      <w:r w:rsidRPr="008B309E">
        <w:rPr>
          <w:rFonts w:ascii="Times New Roman" w:hAnsi="Times New Roman"/>
          <w:color w:val="FF0000"/>
          <w:sz w:val="20"/>
        </w:rPr>
        <w:t>*</w:t>
      </w:r>
      <w:r w:rsidRPr="008F4BA0">
        <w:rPr>
          <w:rFonts w:ascii="Times New Roman" w:hAnsi="Times New Roman"/>
          <w:sz w:val="18"/>
          <w:szCs w:val="18"/>
        </w:rPr>
        <w:t>Učitelj izvodi demonstracijski pokus ili organizira učenike i daje im upute za samostalno izvođenje pokusa u skupinama. Ako je uz opis pokusa u udžbeniku navedeno da je pokus demonstracijski, onda taj pokus izvodi isključivo učitelj.</w:t>
      </w:r>
    </w:p>
    <w:p w14:paraId="49A28385" w14:textId="7A9C66F2" w:rsidR="00E1701B" w:rsidRDefault="00E1701B" w:rsidP="00302988">
      <w:pPr>
        <w:spacing w:before="0"/>
        <w:rPr>
          <w:rFonts w:ascii="Times New Roman" w:hAnsi="Times New Roman"/>
          <w:sz w:val="18"/>
          <w:szCs w:val="1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88"/>
      </w:tblGrid>
      <w:tr w:rsidR="0084512C" w:rsidRPr="00B77FAB" w14:paraId="0DFB198B" w14:textId="77777777" w:rsidTr="0084512C">
        <w:trPr>
          <w:trHeight w:val="151"/>
          <w:jc w:val="center"/>
        </w:trPr>
        <w:tc>
          <w:tcPr>
            <w:tcW w:w="9288" w:type="dxa"/>
            <w:shd w:val="clear" w:color="auto" w:fill="E7E6E6" w:themeFill="background2"/>
          </w:tcPr>
          <w:p w14:paraId="58D211A0" w14:textId="77777777" w:rsidR="0084512C" w:rsidRPr="00B77FAB" w:rsidRDefault="0084512C" w:rsidP="0084512C">
            <w:pPr>
              <w:jc w:val="center"/>
              <w:rPr>
                <w:rFonts w:ascii="Times New Roman" w:hAnsi="Times New Roman"/>
                <w:b/>
                <w:u w:val="single"/>
              </w:rPr>
            </w:pPr>
            <w:r w:rsidRPr="0084512C">
              <w:rPr>
                <w:rFonts w:ascii="Times New Roman" w:hAnsi="Times New Roman" w:cs="Times New Roman"/>
                <w:b/>
              </w:rPr>
              <w:t>PRIJEDLOG UČENIČKOG ZAPISA/BILJEŠKE</w:t>
            </w:r>
          </w:p>
        </w:tc>
      </w:tr>
      <w:tr w:rsidR="008F1E16" w:rsidRPr="00B77FAB" w14:paraId="4CFE183A" w14:textId="77777777" w:rsidTr="00557CB4">
        <w:trPr>
          <w:trHeight w:val="1696"/>
          <w:jc w:val="center"/>
        </w:trPr>
        <w:tc>
          <w:tcPr>
            <w:tcW w:w="9288" w:type="dxa"/>
          </w:tcPr>
          <w:p w14:paraId="33752AE6" w14:textId="06EDF695" w:rsidR="00370243" w:rsidRDefault="00370243" w:rsidP="00370243">
            <w:pPr>
              <w:spacing w:before="240" w:after="0"/>
              <w:jc w:val="center"/>
              <w:rPr>
                <w:rFonts w:ascii="Arial" w:hAnsi="Arial" w:cs="Arial"/>
                <w:b/>
                <w:szCs w:val="20"/>
                <w:u w:val="single"/>
              </w:rPr>
            </w:pPr>
            <w:r>
              <w:rPr>
                <w:rFonts w:ascii="Arial" w:hAnsi="Arial" w:cs="Arial"/>
                <w:b/>
                <w:szCs w:val="20"/>
                <w:u w:val="single"/>
              </w:rPr>
              <w:t>ALKOHOLI</w:t>
            </w:r>
          </w:p>
          <w:p w14:paraId="72197437" w14:textId="77777777" w:rsidR="00983412" w:rsidRPr="001744B8" w:rsidRDefault="00983412" w:rsidP="00983412">
            <w:pPr>
              <w:spacing w:before="0" w:after="0"/>
              <w:jc w:val="center"/>
              <w:rPr>
                <w:rFonts w:ascii="Arial" w:hAnsi="Arial" w:cs="Arial"/>
                <w:b/>
                <w:szCs w:val="20"/>
                <w:u w:val="single"/>
              </w:rPr>
            </w:pPr>
          </w:p>
          <w:p w14:paraId="0F562630" w14:textId="14B7243C" w:rsidR="00F479A1" w:rsidRPr="00F479A1" w:rsidRDefault="00F479A1" w:rsidP="00F479A1">
            <w:pPr>
              <w:numPr>
                <w:ilvl w:val="0"/>
                <w:numId w:val="43"/>
              </w:numPr>
              <w:spacing w:before="0" w:after="0"/>
              <w:textAlignment w:val="baseline"/>
              <w:rPr>
                <w:rFonts w:ascii="Times New Roman" w:eastAsia="Times New Roman" w:hAnsi="Times New Roman" w:cs="Times New Roman"/>
                <w:lang w:eastAsia="hr-HR"/>
              </w:rPr>
            </w:pPr>
            <w:r w:rsidRPr="00F479A1">
              <w:rPr>
                <w:rFonts w:ascii="Times New Roman" w:hAnsi="Times New Roman" w:cs="Times New Roman"/>
                <w:color w:val="000000" w:themeColor="text1"/>
                <w:kern w:val="24"/>
                <w:lang w:eastAsia="hr-HR"/>
              </w:rPr>
              <w:t xml:space="preserve">sadržavaju jednu ili više </w:t>
            </w:r>
            <w:r w:rsidRPr="00F479A1">
              <w:rPr>
                <w:rFonts w:ascii="Times New Roman" w:hAnsi="Times New Roman" w:cs="Times New Roman"/>
                <w:color w:val="FF0000"/>
                <w:kern w:val="24"/>
                <w:lang w:eastAsia="hr-HR"/>
              </w:rPr>
              <w:t>hidroksilnih skupina</w:t>
            </w:r>
            <w:r w:rsidRPr="00F479A1">
              <w:rPr>
                <w:rFonts w:ascii="Times New Roman" w:hAnsi="Times New Roman" w:cs="Times New Roman"/>
                <w:color w:val="000000" w:themeColor="text1"/>
                <w:kern w:val="24"/>
                <w:lang w:eastAsia="hr-HR"/>
              </w:rPr>
              <w:t xml:space="preserve"> (</w:t>
            </w:r>
            <w:r w:rsidRPr="00F479A1">
              <w:rPr>
                <w:rFonts w:ascii="Times New Roman" w:hAnsi="Times New Roman" w:cs="Times New Roman"/>
                <w:color w:val="FF0000"/>
                <w:kern w:val="24"/>
                <w:lang w:eastAsia="hr-HR"/>
              </w:rPr>
              <w:t>OH</w:t>
            </w:r>
            <w:r w:rsidRPr="00F479A1">
              <w:rPr>
                <w:rFonts w:ascii="Times New Roman" w:hAnsi="Times New Roman" w:cs="Times New Roman"/>
                <w:color w:val="000000" w:themeColor="text1"/>
                <w:kern w:val="24"/>
                <w:lang w:eastAsia="hr-HR"/>
              </w:rPr>
              <w:t xml:space="preserve">) vezanih za ugljikovodični </w:t>
            </w:r>
            <w:r>
              <w:rPr>
                <w:rFonts w:ascii="Times New Roman" w:hAnsi="Times New Roman" w:cs="Times New Roman"/>
                <w:color w:val="000000" w:themeColor="text1"/>
                <w:kern w:val="24"/>
                <w:lang w:eastAsia="hr-HR"/>
              </w:rPr>
              <w:t>dio molekule</w:t>
            </w:r>
          </w:p>
          <w:p w14:paraId="7703AC77" w14:textId="77777777" w:rsidR="00F479A1" w:rsidRPr="00F479A1" w:rsidRDefault="00F479A1" w:rsidP="00F479A1">
            <w:pPr>
              <w:numPr>
                <w:ilvl w:val="0"/>
                <w:numId w:val="43"/>
              </w:numPr>
              <w:spacing w:before="0" w:after="0"/>
              <w:textAlignment w:val="baseline"/>
              <w:rPr>
                <w:rFonts w:ascii="Times New Roman" w:eastAsia="Times New Roman" w:hAnsi="Times New Roman" w:cs="Times New Roman"/>
                <w:lang w:eastAsia="hr-HR"/>
              </w:rPr>
            </w:pPr>
            <w:r w:rsidRPr="00F479A1">
              <w:rPr>
                <w:rFonts w:ascii="Times New Roman" w:hAnsi="Times New Roman" w:cs="Times New Roman"/>
                <w:color w:val="000000" w:themeColor="text1"/>
                <w:kern w:val="24"/>
                <w:lang w:eastAsia="hr-HR"/>
              </w:rPr>
              <w:t xml:space="preserve">imena alkohola završavaju nastavkom </w:t>
            </w:r>
            <w:r w:rsidRPr="00F479A1">
              <w:rPr>
                <w:rFonts w:ascii="Times New Roman" w:hAnsi="Times New Roman" w:cs="Times New Roman"/>
                <w:color w:val="FF0000"/>
                <w:kern w:val="24"/>
                <w:lang w:eastAsia="hr-HR"/>
              </w:rPr>
              <w:t>- OL</w:t>
            </w:r>
          </w:p>
          <w:p w14:paraId="3E88F8E8" w14:textId="77777777" w:rsidR="00370243" w:rsidRPr="001744B8" w:rsidRDefault="00370243" w:rsidP="00983412">
            <w:pPr>
              <w:tabs>
                <w:tab w:val="num" w:pos="436"/>
                <w:tab w:val="left" w:pos="1485"/>
              </w:tabs>
              <w:spacing w:before="0" w:after="0"/>
              <w:ind w:left="76"/>
              <w:contextualSpacing/>
              <w:rPr>
                <w:rFonts w:ascii="Arial" w:hAnsi="Arial" w:cs="Arial"/>
                <w:szCs w:val="20"/>
                <w:lang w:val="et-EE" w:eastAsia="et-EE"/>
              </w:rPr>
            </w:pPr>
          </w:p>
          <w:p w14:paraId="27C1B419" w14:textId="5CB09BE2" w:rsidR="00370243" w:rsidRPr="00FD5692" w:rsidRDefault="00F479A1" w:rsidP="00FD5692">
            <w:pPr>
              <w:tabs>
                <w:tab w:val="num" w:pos="436"/>
                <w:tab w:val="left" w:pos="1485"/>
              </w:tabs>
              <w:ind w:left="76"/>
              <w:contextualSpacing/>
              <w:jc w:val="center"/>
              <w:rPr>
                <w:rFonts w:ascii="Times New Roman" w:hAnsi="Times New Roman" w:cs="Times New Roman"/>
                <w:szCs w:val="20"/>
                <w:lang w:val="et-EE" w:eastAsia="et-EE"/>
              </w:rPr>
            </w:pPr>
            <w:r w:rsidRPr="00FD5692">
              <w:rPr>
                <w:rFonts w:ascii="Times New Roman" w:hAnsi="Times New Roman" w:cs="Times New Roman"/>
                <w:b/>
                <w:szCs w:val="20"/>
                <w:lang w:val="et-EE" w:eastAsia="et-EE"/>
              </w:rPr>
              <w:t>Opća formula alkohola</w:t>
            </w:r>
            <w:r w:rsidR="00FD5692" w:rsidRPr="00FD5692">
              <w:rPr>
                <w:rFonts w:ascii="Times New Roman" w:hAnsi="Times New Roman" w:cs="Times New Roman"/>
                <w:b/>
                <w:szCs w:val="20"/>
                <w:lang w:val="et-EE" w:eastAsia="et-EE"/>
              </w:rPr>
              <w:t>:</w:t>
            </w:r>
          </w:p>
          <w:p w14:paraId="4F8D2C01" w14:textId="242D6A12" w:rsidR="00F479A1" w:rsidRDefault="00747BFD" w:rsidP="00370243">
            <w:pPr>
              <w:tabs>
                <w:tab w:val="num" w:pos="436"/>
                <w:tab w:val="left" w:pos="1485"/>
              </w:tabs>
              <w:ind w:left="76"/>
              <w:contextualSpacing/>
              <w:rPr>
                <w:rFonts w:ascii="Arial" w:hAnsi="Arial" w:cs="Arial"/>
                <w:szCs w:val="20"/>
                <w:lang w:val="et-EE" w:eastAsia="et-EE"/>
              </w:rPr>
            </w:pPr>
            <w:r>
              <w:rPr>
                <w:noProof/>
              </w:rPr>
              <w:pict w14:anchorId="200AE061">
                <v:group id="_x0000_s1040" style="position:absolute;left:0;text-align:left;margin-left:81.95pt;margin-top:10.3pt;width:279.25pt;height:81.7pt;z-index:251667456" coordorigin="2835,10530" coordsize="5585,1634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3" o:spid="_x0000_s1038" type="#_x0000_t32" style="position:absolute;left:4890;top:11070;width:480;height:324;rotation:180;flip:y;visibility:visible;mso-wrap-style:square" o:connectortype="straight" strokecolor="black [3213]" strokeweight="1.5pt">
                    <v:stroke endarrow="open" joinstyle="miter"/>
                  </v:shape>
                  <v:shape id="Straight Arrow Connector 4" o:spid="_x0000_s1039" type="#_x0000_t32" style="position:absolute;left:6034;top:11070;width:480;height:324;rotation:180;flip:x y;visibility:visible;mso-wrap-style:square" o:connectortype="straight" strokecolor="black [3213]" strokeweight="1.5pt">
                    <v:stroke endarrow="open" joinstyle="miter"/>
                  </v:shape>
                  <v:rect id="Rectangle 5" o:spid="_x0000_s1034" style="position:absolute;left:5085;top:10530;width:1320;height:540;visibility:visibl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" filled="f" stroked="f">
                    <v:textbox>
                      <w:txbxContent>
                        <w:p w14:paraId="58EE0683" w14:textId="77777777" w:rsidR="00F479A1" w:rsidRPr="00F479A1" w:rsidRDefault="00F479A1" w:rsidP="00F479A1">
                          <w:pPr>
                            <w:jc w:val="center"/>
                            <w:textAlignment w:val="baseline"/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 w:rsidRPr="00F479A1">
                            <w:rPr>
                              <w:rFonts w:ascii="Times New Roman" w:hAnsi="Times New Roman" w:cs="Times New Roman"/>
                              <w:b/>
                              <w:bCs/>
                              <w:color w:val="002060"/>
                              <w:kern w:val="24"/>
                              <w:sz w:val="24"/>
                              <w:szCs w:val="24"/>
                            </w:rPr>
                            <w:t>R-</w:t>
                          </w:r>
                          <w:r w:rsidRPr="00F479A1">
                            <w:rPr>
                              <w:rFonts w:ascii="Times New Roman" w:hAnsi="Times New Roman" w:cs="Times New Roman"/>
                              <w:b/>
                              <w:bCs/>
                              <w:color w:val="FF0000"/>
                              <w:kern w:val="24"/>
                              <w:sz w:val="24"/>
                              <w:szCs w:val="24"/>
                            </w:rPr>
                            <w:t>OH</w:t>
                          </w:r>
                        </w:p>
                      </w:txbxContent>
                    </v:textbox>
                  </v:rect>
                  <v:roundrect id="Rounded Rectangle 8" o:spid="_x0000_s1035" style="position:absolute;left:5193;top:10620;width:1122;height:556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" fillcolor="white [3212]" strokecolor="red" strokeweight="3pt">
                    <v:fill opacity="0"/>
                  </v:roundrect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Box 9" o:spid="_x0000_s1036" type="#_x0000_t202" style="position:absolute;left:5776;top:11263;width:2644;height:577;visibility:visibl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" filled="f" stroked="f">
                    <v:textbox>
                      <w:txbxContent>
                        <w:p w14:paraId="510C40A8" w14:textId="77777777" w:rsidR="00F479A1" w:rsidRPr="00F479A1" w:rsidRDefault="00F479A1" w:rsidP="00F479A1">
                          <w:pPr>
                            <w:jc w:val="center"/>
                            <w:textAlignment w:val="baseline"/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 w:rsidRPr="00F479A1">
                            <w:rPr>
                              <w:rFonts w:ascii="Times New Roman" w:hAnsi="Times New Roman" w:cs="Times New Roman"/>
                              <w:color w:val="FF0000"/>
                              <w:kern w:val="24"/>
                              <w:sz w:val="24"/>
                              <w:szCs w:val="24"/>
                            </w:rPr>
                            <w:t>hidroksilna skupina</w:t>
                          </w:r>
                        </w:p>
                      </w:txbxContent>
                    </v:textbox>
                  </v:shape>
                  <v:shape id="TextBox 11" o:spid="_x0000_s1037" type="#_x0000_t202" style="position:absolute;left:2835;top:11263;width:2250;height:901;visibility:visibl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" filled="f" stroked="f">
                    <v:textbox>
                      <w:txbxContent>
                        <w:p w14:paraId="0B1406F0" w14:textId="4DD1E9DE" w:rsidR="00F479A1" w:rsidRPr="00F479A1" w:rsidRDefault="00F479A1" w:rsidP="00F479A1">
                          <w:pPr>
                            <w:jc w:val="center"/>
                            <w:textAlignment w:val="baseline"/>
                            <w:rPr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F479A1">
                            <w:rPr>
                              <w:rFonts w:ascii="Times New Roman" w:hAnsi="Times New Roman" w:cs="Times New Roman"/>
                              <w:color w:val="000000" w:themeColor="text1"/>
                              <w:kern w:val="24"/>
                              <w:sz w:val="24"/>
                              <w:szCs w:val="24"/>
                            </w:rPr>
                            <w:t xml:space="preserve">ugljikovodični </w:t>
                          </w:r>
                          <w:r w:rsidRPr="00F479A1">
                            <w:rPr>
                              <w:rFonts w:ascii="Times New Roman" w:hAnsi="Times New Roman" w:cs="Times New Roman"/>
                              <w:color w:val="000000" w:themeColor="text1"/>
                              <w:kern w:val="24"/>
                              <w:sz w:val="24"/>
                              <w:szCs w:val="24"/>
                            </w:rPr>
                            <w:t>dio molekule</w:t>
                          </w:r>
                          <w:r w:rsidRPr="00F479A1">
                            <w:rPr>
                              <w:rFonts w:ascii="Arial" w:hAnsi="Arial"/>
                              <w:color w:val="000000" w:themeColor="text1"/>
                              <w:kern w:val="24"/>
                              <w:sz w:val="56"/>
                              <w:szCs w:val="56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</v:group>
              </w:pict>
            </w:r>
          </w:p>
          <w:p w14:paraId="5F2713D0" w14:textId="77AF1D25" w:rsidR="00F479A1" w:rsidRDefault="00F479A1" w:rsidP="00370243">
            <w:pPr>
              <w:tabs>
                <w:tab w:val="num" w:pos="436"/>
                <w:tab w:val="left" w:pos="1485"/>
              </w:tabs>
              <w:ind w:left="76"/>
              <w:contextualSpacing/>
              <w:rPr>
                <w:rFonts w:ascii="Arial" w:hAnsi="Arial" w:cs="Arial"/>
                <w:szCs w:val="20"/>
                <w:lang w:val="et-EE" w:eastAsia="et-EE"/>
              </w:rPr>
            </w:pPr>
          </w:p>
          <w:p w14:paraId="407B66D9" w14:textId="5131EF62" w:rsidR="00F479A1" w:rsidRDefault="00F479A1" w:rsidP="00370243">
            <w:pPr>
              <w:tabs>
                <w:tab w:val="num" w:pos="436"/>
                <w:tab w:val="left" w:pos="1485"/>
              </w:tabs>
              <w:ind w:left="76"/>
              <w:contextualSpacing/>
              <w:rPr>
                <w:rFonts w:ascii="Arial" w:hAnsi="Arial" w:cs="Arial"/>
                <w:szCs w:val="20"/>
                <w:lang w:val="et-EE" w:eastAsia="et-EE"/>
              </w:rPr>
            </w:pPr>
          </w:p>
          <w:p w14:paraId="13449F6F" w14:textId="134B8835" w:rsidR="00F479A1" w:rsidRDefault="00F479A1" w:rsidP="00370243">
            <w:pPr>
              <w:tabs>
                <w:tab w:val="num" w:pos="436"/>
                <w:tab w:val="left" w:pos="1485"/>
              </w:tabs>
              <w:ind w:left="76"/>
              <w:contextualSpacing/>
              <w:rPr>
                <w:rFonts w:ascii="Arial" w:hAnsi="Arial" w:cs="Arial"/>
                <w:szCs w:val="20"/>
                <w:lang w:val="et-EE" w:eastAsia="et-EE"/>
              </w:rPr>
            </w:pPr>
          </w:p>
          <w:p w14:paraId="3B47DB8D" w14:textId="313D9FEF" w:rsidR="00F479A1" w:rsidRDefault="00F479A1" w:rsidP="00370243">
            <w:pPr>
              <w:tabs>
                <w:tab w:val="num" w:pos="436"/>
                <w:tab w:val="left" w:pos="1485"/>
              </w:tabs>
              <w:ind w:left="76"/>
              <w:contextualSpacing/>
              <w:rPr>
                <w:rFonts w:ascii="Arial" w:hAnsi="Arial" w:cs="Arial"/>
                <w:szCs w:val="20"/>
                <w:lang w:val="et-EE" w:eastAsia="et-EE"/>
              </w:rPr>
            </w:pPr>
          </w:p>
          <w:p w14:paraId="7BF1D9F1" w14:textId="72803C4F" w:rsidR="00F479A1" w:rsidRDefault="00F479A1" w:rsidP="00370243">
            <w:pPr>
              <w:tabs>
                <w:tab w:val="num" w:pos="436"/>
                <w:tab w:val="left" w:pos="1485"/>
              </w:tabs>
              <w:ind w:left="76"/>
              <w:contextualSpacing/>
              <w:rPr>
                <w:rFonts w:ascii="Arial" w:hAnsi="Arial" w:cs="Arial"/>
                <w:szCs w:val="20"/>
                <w:lang w:val="et-EE" w:eastAsia="et-EE"/>
              </w:rPr>
            </w:pPr>
          </w:p>
          <w:p w14:paraId="0B1FCB2C" w14:textId="3E3AAE0C" w:rsidR="00F479A1" w:rsidRDefault="00F479A1" w:rsidP="00370243">
            <w:pPr>
              <w:tabs>
                <w:tab w:val="num" w:pos="436"/>
                <w:tab w:val="left" w:pos="1485"/>
              </w:tabs>
              <w:ind w:left="76"/>
              <w:contextualSpacing/>
              <w:rPr>
                <w:rFonts w:ascii="Arial" w:hAnsi="Arial" w:cs="Arial"/>
                <w:szCs w:val="20"/>
                <w:lang w:val="et-EE" w:eastAsia="et-EE"/>
              </w:rPr>
            </w:pPr>
          </w:p>
          <w:p w14:paraId="784EC014" w14:textId="002BBD73" w:rsidR="00F479A1" w:rsidRDefault="00F479A1" w:rsidP="00370243">
            <w:pPr>
              <w:tabs>
                <w:tab w:val="num" w:pos="436"/>
                <w:tab w:val="left" w:pos="1485"/>
              </w:tabs>
              <w:ind w:left="76"/>
              <w:contextualSpacing/>
              <w:rPr>
                <w:rFonts w:ascii="Arial" w:hAnsi="Arial" w:cs="Arial"/>
                <w:szCs w:val="20"/>
                <w:lang w:val="et-EE" w:eastAsia="et-EE"/>
              </w:rPr>
            </w:pPr>
          </w:p>
          <w:tbl>
            <w:tblPr>
              <w:tblStyle w:val="TableGrid"/>
              <w:tblW w:w="0" w:type="auto"/>
              <w:jc w:val="center"/>
              <w:tblLook w:val="01E0" w:firstRow="1" w:lastRow="1" w:firstColumn="1" w:lastColumn="1" w:noHBand="0" w:noVBand="0"/>
            </w:tblPr>
            <w:tblGrid>
              <w:gridCol w:w="1653"/>
              <w:gridCol w:w="2492"/>
              <w:gridCol w:w="3860"/>
            </w:tblGrid>
            <w:tr w:rsidR="00370243" w:rsidRPr="001744B8" w14:paraId="032CC24F" w14:textId="77777777" w:rsidTr="00BC658D">
              <w:trPr>
                <w:trHeight w:val="215"/>
                <w:jc w:val="center"/>
              </w:trPr>
              <w:tc>
                <w:tcPr>
                  <w:tcW w:w="1653" w:type="dxa"/>
                </w:tcPr>
                <w:p w14:paraId="0E29C01F" w14:textId="77777777" w:rsidR="00370243" w:rsidRPr="006C4EBD" w:rsidRDefault="00370243" w:rsidP="00370243">
                  <w:pPr>
                    <w:tabs>
                      <w:tab w:val="num" w:pos="436"/>
                      <w:tab w:val="left" w:pos="1485"/>
                    </w:tabs>
                    <w:contextualSpacing/>
                    <w:jc w:val="center"/>
                    <w:rPr>
                      <w:rFonts w:ascii="Arial" w:hAnsi="Arial" w:cs="Arial"/>
                      <w:b/>
                      <w:bCs/>
                      <w:szCs w:val="20"/>
                      <w:lang w:val="et-EE" w:eastAsia="et-EE"/>
                    </w:rPr>
                  </w:pPr>
                  <w:r w:rsidRPr="006C4EBD">
                    <w:rPr>
                      <w:rFonts w:ascii="Arial" w:hAnsi="Arial" w:cs="Arial"/>
                      <w:b/>
                      <w:bCs/>
                      <w:szCs w:val="20"/>
                      <w:lang w:val="et-EE" w:eastAsia="et-EE"/>
                    </w:rPr>
                    <w:t>Ime alkohola</w:t>
                  </w:r>
                </w:p>
              </w:tc>
              <w:tc>
                <w:tcPr>
                  <w:tcW w:w="2492" w:type="dxa"/>
                </w:tcPr>
                <w:p w14:paraId="72BC2519" w14:textId="77777777" w:rsidR="00370243" w:rsidRPr="006C4EBD" w:rsidRDefault="00370243" w:rsidP="00370243">
                  <w:pPr>
                    <w:tabs>
                      <w:tab w:val="num" w:pos="436"/>
                      <w:tab w:val="left" w:pos="1485"/>
                    </w:tabs>
                    <w:contextualSpacing/>
                    <w:jc w:val="center"/>
                    <w:rPr>
                      <w:rFonts w:ascii="Arial" w:hAnsi="Arial" w:cs="Arial"/>
                      <w:b/>
                      <w:bCs/>
                      <w:szCs w:val="20"/>
                    </w:rPr>
                  </w:pPr>
                  <w:r w:rsidRPr="006C4EBD">
                    <w:rPr>
                      <w:rFonts w:ascii="Arial" w:hAnsi="Arial" w:cs="Arial"/>
                      <w:b/>
                      <w:bCs/>
                      <w:szCs w:val="20"/>
                    </w:rPr>
                    <w:t>Molekulska formula</w:t>
                  </w:r>
                </w:p>
              </w:tc>
              <w:tc>
                <w:tcPr>
                  <w:tcW w:w="3860" w:type="dxa"/>
                </w:tcPr>
                <w:p w14:paraId="36E826FE" w14:textId="77777777" w:rsidR="00370243" w:rsidRPr="006C4EBD" w:rsidRDefault="00370243" w:rsidP="00370243">
                  <w:pPr>
                    <w:tabs>
                      <w:tab w:val="num" w:pos="436"/>
                      <w:tab w:val="left" w:pos="1485"/>
                    </w:tabs>
                    <w:contextualSpacing/>
                    <w:jc w:val="center"/>
                    <w:rPr>
                      <w:rFonts w:ascii="Arial" w:hAnsi="Arial" w:cs="Arial"/>
                      <w:b/>
                      <w:bCs/>
                      <w:szCs w:val="20"/>
                    </w:rPr>
                  </w:pPr>
                  <w:r w:rsidRPr="006C4EBD">
                    <w:rPr>
                      <w:rFonts w:ascii="Arial" w:hAnsi="Arial" w:cs="Arial"/>
                      <w:b/>
                      <w:bCs/>
                      <w:szCs w:val="20"/>
                    </w:rPr>
                    <w:t>Sažeta strukturna formula</w:t>
                  </w:r>
                </w:p>
              </w:tc>
            </w:tr>
            <w:tr w:rsidR="00370243" w:rsidRPr="001744B8" w14:paraId="08EF2BDC" w14:textId="77777777" w:rsidTr="00B43796">
              <w:trPr>
                <w:trHeight w:val="259"/>
                <w:jc w:val="center"/>
              </w:trPr>
              <w:tc>
                <w:tcPr>
                  <w:tcW w:w="1653" w:type="dxa"/>
                  <w:vAlign w:val="center"/>
                </w:tcPr>
                <w:p w14:paraId="6726F09E" w14:textId="77777777" w:rsidR="00370243" w:rsidRPr="001744B8" w:rsidRDefault="00370243" w:rsidP="00B43796">
                  <w:pPr>
                    <w:tabs>
                      <w:tab w:val="num" w:pos="436"/>
                      <w:tab w:val="left" w:pos="1485"/>
                    </w:tabs>
                    <w:spacing w:after="120"/>
                    <w:contextualSpacing/>
                    <w:rPr>
                      <w:rFonts w:ascii="Arial" w:hAnsi="Arial" w:cs="Arial"/>
                      <w:szCs w:val="20"/>
                      <w:lang w:val="et-EE" w:eastAsia="et-EE"/>
                    </w:rPr>
                  </w:pPr>
                  <w:r w:rsidRPr="001744B8">
                    <w:rPr>
                      <w:rFonts w:ascii="Arial" w:hAnsi="Arial" w:cs="Arial"/>
                      <w:szCs w:val="20"/>
                      <w:lang w:val="et-EE" w:eastAsia="et-EE"/>
                    </w:rPr>
                    <w:t>metan</w:t>
                  </w:r>
                  <w:r w:rsidRPr="001744B8">
                    <w:rPr>
                      <w:rFonts w:ascii="Arial" w:hAnsi="Arial" w:cs="Arial"/>
                      <w:color w:val="FF0000"/>
                      <w:szCs w:val="20"/>
                      <w:lang w:val="et-EE" w:eastAsia="et-EE"/>
                    </w:rPr>
                    <w:t>ol</w:t>
                  </w:r>
                </w:p>
              </w:tc>
              <w:tc>
                <w:tcPr>
                  <w:tcW w:w="2492" w:type="dxa"/>
                  <w:vAlign w:val="center"/>
                </w:tcPr>
                <w:p w14:paraId="5BE9C5C6" w14:textId="52C436A8" w:rsidR="00B43796" w:rsidRPr="00B43796" w:rsidRDefault="00B43796" w:rsidP="00B43796">
                  <w:pPr>
                    <w:tabs>
                      <w:tab w:val="num" w:pos="436"/>
                      <w:tab w:val="left" w:pos="1485"/>
                    </w:tabs>
                    <w:spacing w:before="0" w:line="360" w:lineRule="auto"/>
                    <w:contextualSpacing/>
                    <w:jc w:val="center"/>
                    <w:rPr>
                      <w:rFonts w:ascii="Times New Roman" w:eastAsiaTheme="minorHAnsi" w:hAnsi="Times New Roman" w:cs="Times New Roman"/>
                      <w:szCs w:val="20"/>
                    </w:rPr>
                  </w:pPr>
                  <w:r>
                    <w:rPr>
                      <w:rFonts w:ascii="Times New Roman" w:eastAsiaTheme="minorHAnsi" w:hAnsi="Times New Roman" w:cs="Times New Roman"/>
                      <w:szCs w:val="20"/>
                    </w:rPr>
                    <w:t>CH</w:t>
                  </w:r>
                  <w:r>
                    <w:rPr>
                      <w:rFonts w:ascii="Times New Roman" w:eastAsiaTheme="minorHAnsi" w:hAnsi="Times New Roman" w:cs="Times New Roman"/>
                      <w:szCs w:val="20"/>
                      <w:vertAlign w:val="subscript"/>
                    </w:rPr>
                    <w:t>4</w:t>
                  </w:r>
                  <w:r>
                    <w:rPr>
                      <w:rFonts w:ascii="Times New Roman" w:eastAsiaTheme="minorHAnsi" w:hAnsi="Times New Roman" w:cs="Times New Roman"/>
                      <w:szCs w:val="20"/>
                    </w:rPr>
                    <w:t>O</w:t>
                  </w:r>
                </w:p>
              </w:tc>
              <w:tc>
                <w:tcPr>
                  <w:tcW w:w="3860" w:type="dxa"/>
                  <w:vAlign w:val="center"/>
                </w:tcPr>
                <w:p w14:paraId="32552EBF" w14:textId="7B80EAAE" w:rsidR="00370243" w:rsidRPr="00B43796" w:rsidRDefault="00B43796" w:rsidP="00B43796">
                  <w:pPr>
                    <w:tabs>
                      <w:tab w:val="num" w:pos="436"/>
                      <w:tab w:val="left" w:pos="1485"/>
                    </w:tabs>
                    <w:spacing w:before="0"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szCs w:val="20"/>
                      <w:lang w:val="et-EE" w:eastAsia="et-EE"/>
                    </w:rPr>
                  </w:pPr>
                  <w:r>
                    <w:rPr>
                      <w:rFonts w:ascii="Times New Roman" w:hAnsi="Times New Roman" w:cs="Times New Roman"/>
                      <w:szCs w:val="20"/>
                      <w:lang w:val="et-EE" w:eastAsia="et-EE"/>
                    </w:rPr>
                    <w:t>CH</w:t>
                  </w:r>
                  <w:r>
                    <w:rPr>
                      <w:rFonts w:ascii="Times New Roman" w:hAnsi="Times New Roman" w:cs="Times New Roman"/>
                      <w:szCs w:val="20"/>
                      <w:vertAlign w:val="subscript"/>
                      <w:lang w:val="et-EE" w:eastAsia="et-EE"/>
                    </w:rPr>
                    <w:t>3</w:t>
                  </w:r>
                  <w:r>
                    <w:rPr>
                      <w:rFonts w:ascii="Times New Roman" w:hAnsi="Times New Roman" w:cs="Times New Roman"/>
                      <w:szCs w:val="20"/>
                      <w:lang w:val="et-EE" w:eastAsia="et-EE"/>
                    </w:rPr>
                    <w:t xml:space="preserve"> – </w:t>
                  </w:r>
                  <w:r w:rsidRPr="00B43796">
                    <w:rPr>
                      <w:rFonts w:ascii="Times New Roman" w:hAnsi="Times New Roman" w:cs="Times New Roman"/>
                      <w:color w:val="FF0000"/>
                      <w:szCs w:val="20"/>
                      <w:lang w:val="et-EE" w:eastAsia="et-EE"/>
                    </w:rPr>
                    <w:t>OH</w:t>
                  </w:r>
                  <w:r>
                    <w:rPr>
                      <w:rFonts w:ascii="Times New Roman" w:hAnsi="Times New Roman" w:cs="Times New Roman"/>
                      <w:szCs w:val="20"/>
                      <w:lang w:val="et-EE" w:eastAsia="et-EE"/>
                    </w:rPr>
                    <w:t xml:space="preserve"> </w:t>
                  </w:r>
                </w:p>
              </w:tc>
            </w:tr>
            <w:tr w:rsidR="00370243" w:rsidRPr="001744B8" w14:paraId="71945784" w14:textId="77777777" w:rsidTr="00B43796">
              <w:trPr>
                <w:trHeight w:val="273"/>
                <w:jc w:val="center"/>
              </w:trPr>
              <w:tc>
                <w:tcPr>
                  <w:tcW w:w="1653" w:type="dxa"/>
                  <w:vAlign w:val="center"/>
                </w:tcPr>
                <w:p w14:paraId="5A723B8F" w14:textId="77777777" w:rsidR="00370243" w:rsidRPr="001744B8" w:rsidRDefault="00370243" w:rsidP="00B43796">
                  <w:pPr>
                    <w:tabs>
                      <w:tab w:val="num" w:pos="436"/>
                      <w:tab w:val="left" w:pos="1485"/>
                    </w:tabs>
                    <w:spacing w:after="120"/>
                    <w:contextualSpacing/>
                    <w:rPr>
                      <w:rFonts w:ascii="Arial" w:hAnsi="Arial" w:cs="Arial"/>
                      <w:szCs w:val="20"/>
                      <w:lang w:val="et-EE" w:eastAsia="et-EE"/>
                    </w:rPr>
                  </w:pPr>
                  <w:r w:rsidRPr="001744B8">
                    <w:rPr>
                      <w:rFonts w:ascii="Arial" w:hAnsi="Arial" w:cs="Arial"/>
                      <w:szCs w:val="20"/>
                      <w:lang w:val="et-EE" w:eastAsia="et-EE"/>
                    </w:rPr>
                    <w:t>etan</w:t>
                  </w:r>
                  <w:r w:rsidRPr="001744B8">
                    <w:rPr>
                      <w:rFonts w:ascii="Arial" w:hAnsi="Arial" w:cs="Arial"/>
                      <w:color w:val="FF0000"/>
                      <w:szCs w:val="20"/>
                      <w:lang w:val="et-EE" w:eastAsia="et-EE"/>
                    </w:rPr>
                    <w:t>ol</w:t>
                  </w:r>
                </w:p>
              </w:tc>
              <w:tc>
                <w:tcPr>
                  <w:tcW w:w="2492" w:type="dxa"/>
                  <w:vAlign w:val="center"/>
                </w:tcPr>
                <w:p w14:paraId="6B63D655" w14:textId="0C6D5CF5" w:rsidR="00370243" w:rsidRPr="00B43796" w:rsidRDefault="00B43796" w:rsidP="00B43796">
                  <w:pPr>
                    <w:tabs>
                      <w:tab w:val="num" w:pos="436"/>
                      <w:tab w:val="left" w:pos="1485"/>
                    </w:tabs>
                    <w:spacing w:before="0" w:line="360" w:lineRule="auto"/>
                    <w:contextualSpacing/>
                    <w:jc w:val="center"/>
                    <w:rPr>
                      <w:rFonts w:ascii="Times New Roman" w:eastAsiaTheme="minorHAnsi" w:hAnsi="Times New Roman" w:cs="Times New Roman"/>
                      <w:szCs w:val="20"/>
                    </w:rPr>
                  </w:pPr>
                  <w:r>
                    <w:rPr>
                      <w:rFonts w:ascii="Times New Roman" w:eastAsiaTheme="minorHAnsi" w:hAnsi="Times New Roman" w:cs="Times New Roman"/>
                      <w:szCs w:val="20"/>
                    </w:rPr>
                    <w:t>C</w:t>
                  </w:r>
                  <w:r>
                    <w:rPr>
                      <w:rFonts w:ascii="Times New Roman" w:eastAsiaTheme="minorHAnsi" w:hAnsi="Times New Roman" w:cs="Times New Roman"/>
                      <w:szCs w:val="20"/>
                      <w:vertAlign w:val="subscript"/>
                    </w:rPr>
                    <w:t>2</w:t>
                  </w:r>
                  <w:r>
                    <w:rPr>
                      <w:rFonts w:ascii="Times New Roman" w:eastAsiaTheme="minorHAnsi" w:hAnsi="Times New Roman" w:cs="Times New Roman"/>
                      <w:szCs w:val="20"/>
                    </w:rPr>
                    <w:t>H</w:t>
                  </w:r>
                  <w:r>
                    <w:rPr>
                      <w:rFonts w:ascii="Times New Roman" w:eastAsiaTheme="minorHAnsi" w:hAnsi="Times New Roman" w:cs="Times New Roman"/>
                      <w:szCs w:val="20"/>
                      <w:vertAlign w:val="subscript"/>
                    </w:rPr>
                    <w:t>6</w:t>
                  </w:r>
                  <w:r>
                    <w:rPr>
                      <w:rFonts w:ascii="Times New Roman" w:eastAsiaTheme="minorHAnsi" w:hAnsi="Times New Roman" w:cs="Times New Roman"/>
                      <w:szCs w:val="20"/>
                    </w:rPr>
                    <w:t>O</w:t>
                  </w:r>
                </w:p>
              </w:tc>
              <w:tc>
                <w:tcPr>
                  <w:tcW w:w="3860" w:type="dxa"/>
                  <w:vAlign w:val="center"/>
                </w:tcPr>
                <w:p w14:paraId="70225E9B" w14:textId="035661D6" w:rsidR="00370243" w:rsidRPr="00B43796" w:rsidRDefault="00B43796" w:rsidP="00B43796">
                  <w:pPr>
                    <w:spacing w:before="0" w:line="360" w:lineRule="auto"/>
                    <w:jc w:val="center"/>
                    <w:rPr>
                      <w:rFonts w:ascii="Times New Roman" w:hAnsi="Times New Roman" w:cs="Times New Roman"/>
                      <w:lang w:val="et-EE" w:eastAsia="et-EE"/>
                    </w:rPr>
                  </w:pPr>
                  <w:r>
                    <w:rPr>
                      <w:rFonts w:ascii="Times New Roman" w:hAnsi="Times New Roman" w:cs="Times New Roman"/>
                      <w:lang w:val="et-EE" w:eastAsia="et-EE"/>
                    </w:rPr>
                    <w:t>CH</w:t>
                  </w:r>
                  <w:r>
                    <w:rPr>
                      <w:rFonts w:ascii="Times New Roman" w:hAnsi="Times New Roman" w:cs="Times New Roman"/>
                      <w:vertAlign w:val="subscript"/>
                      <w:lang w:val="et-EE" w:eastAsia="et-EE"/>
                    </w:rPr>
                    <w:t>3</w:t>
                  </w:r>
                  <w:r>
                    <w:rPr>
                      <w:rFonts w:ascii="Times New Roman" w:hAnsi="Times New Roman" w:cs="Times New Roman"/>
                      <w:lang w:val="et-EE" w:eastAsia="et-EE"/>
                    </w:rPr>
                    <w:t xml:space="preserve"> – CH</w:t>
                  </w:r>
                  <w:r>
                    <w:rPr>
                      <w:rFonts w:ascii="Times New Roman" w:hAnsi="Times New Roman" w:cs="Times New Roman"/>
                      <w:vertAlign w:val="subscript"/>
                      <w:lang w:val="et-EE" w:eastAsia="et-EE"/>
                    </w:rPr>
                    <w:t>2</w:t>
                  </w:r>
                  <w:r>
                    <w:rPr>
                      <w:rFonts w:ascii="Times New Roman" w:hAnsi="Times New Roman" w:cs="Times New Roman"/>
                      <w:lang w:val="et-EE" w:eastAsia="et-EE"/>
                    </w:rPr>
                    <w:t xml:space="preserve"> – </w:t>
                  </w:r>
                  <w:r w:rsidRPr="00B43796">
                    <w:rPr>
                      <w:rFonts w:ascii="Times New Roman" w:hAnsi="Times New Roman" w:cs="Times New Roman"/>
                      <w:color w:val="FF0000"/>
                      <w:lang w:val="et-EE" w:eastAsia="et-EE"/>
                    </w:rPr>
                    <w:t>OH</w:t>
                  </w:r>
                  <w:r>
                    <w:rPr>
                      <w:rFonts w:ascii="Times New Roman" w:hAnsi="Times New Roman" w:cs="Times New Roman"/>
                      <w:lang w:val="et-EE" w:eastAsia="et-EE"/>
                    </w:rPr>
                    <w:t xml:space="preserve"> ili C</w:t>
                  </w:r>
                  <w:r>
                    <w:rPr>
                      <w:rFonts w:ascii="Times New Roman" w:hAnsi="Times New Roman" w:cs="Times New Roman"/>
                      <w:vertAlign w:val="subscript"/>
                      <w:lang w:val="et-EE" w:eastAsia="et-EE"/>
                    </w:rPr>
                    <w:t>2</w:t>
                  </w:r>
                  <w:r>
                    <w:rPr>
                      <w:rFonts w:ascii="Times New Roman" w:hAnsi="Times New Roman" w:cs="Times New Roman"/>
                      <w:lang w:val="et-EE" w:eastAsia="et-EE"/>
                    </w:rPr>
                    <w:t>H</w:t>
                  </w:r>
                  <w:r>
                    <w:rPr>
                      <w:rFonts w:ascii="Times New Roman" w:hAnsi="Times New Roman" w:cs="Times New Roman"/>
                      <w:vertAlign w:val="subscript"/>
                      <w:lang w:val="et-EE" w:eastAsia="et-EE"/>
                    </w:rPr>
                    <w:t>5</w:t>
                  </w:r>
                  <w:r>
                    <w:rPr>
                      <w:rFonts w:ascii="Times New Roman" w:hAnsi="Times New Roman" w:cs="Times New Roman"/>
                      <w:lang w:val="et-EE" w:eastAsia="et-EE"/>
                    </w:rPr>
                    <w:t xml:space="preserve"> – </w:t>
                  </w:r>
                  <w:r w:rsidRPr="00B43796">
                    <w:rPr>
                      <w:rFonts w:ascii="Times New Roman" w:hAnsi="Times New Roman" w:cs="Times New Roman"/>
                      <w:color w:val="FF0000"/>
                      <w:lang w:val="et-EE" w:eastAsia="et-EE"/>
                    </w:rPr>
                    <w:t>OH</w:t>
                  </w:r>
                  <w:r>
                    <w:rPr>
                      <w:rFonts w:ascii="Times New Roman" w:hAnsi="Times New Roman" w:cs="Times New Roman"/>
                      <w:lang w:val="et-EE" w:eastAsia="et-EE"/>
                    </w:rPr>
                    <w:t xml:space="preserve"> </w:t>
                  </w:r>
                </w:p>
              </w:tc>
            </w:tr>
          </w:tbl>
          <w:p w14:paraId="62EE62DB" w14:textId="77777777" w:rsidR="00370243" w:rsidRPr="001744B8" w:rsidRDefault="00370243" w:rsidP="00370243">
            <w:pPr>
              <w:contextualSpacing/>
              <w:rPr>
                <w:rFonts w:ascii="Arial" w:hAnsi="Arial" w:cs="Arial"/>
                <w:szCs w:val="20"/>
              </w:rPr>
            </w:pPr>
          </w:p>
          <w:p w14:paraId="6E5347CB" w14:textId="77777777" w:rsidR="00370243" w:rsidRPr="00B43796" w:rsidRDefault="00370243" w:rsidP="00370243">
            <w:pPr>
              <w:contextualSpacing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  <w:i/>
              </w:rPr>
              <w:t xml:space="preserve">Svojstva alkohola </w:t>
            </w:r>
          </w:p>
          <w:p w14:paraId="0BF62797" w14:textId="77777777" w:rsidR="00370243" w:rsidRPr="00B43796" w:rsidRDefault="00370243" w:rsidP="00370243">
            <w:pPr>
              <w:numPr>
                <w:ilvl w:val="0"/>
                <w:numId w:val="38"/>
              </w:numPr>
              <w:tabs>
                <w:tab w:val="clear" w:pos="720"/>
              </w:tabs>
              <w:spacing w:before="0" w:after="0"/>
              <w:ind w:left="426"/>
              <w:contextualSpacing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Metanol i etanol dobro su topljivi u vodi i miješaju se s vodom u svim omjerima.</w:t>
            </w:r>
          </w:p>
          <w:p w14:paraId="7D59949C" w14:textId="39FD696D" w:rsidR="00370243" w:rsidRPr="00B43796" w:rsidRDefault="007633E0" w:rsidP="00370243">
            <w:pPr>
              <w:numPr>
                <w:ilvl w:val="0"/>
                <w:numId w:val="38"/>
              </w:numPr>
              <w:tabs>
                <w:tab w:val="clear" w:pos="720"/>
              </w:tabs>
              <w:spacing w:before="0" w:after="0"/>
              <w:ind w:left="426"/>
              <w:contextualSpacing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U alkoholima se</w:t>
            </w:r>
            <w:r w:rsidR="00370243" w:rsidRPr="00B43796">
              <w:rPr>
                <w:rFonts w:ascii="Times New Roman" w:hAnsi="Times New Roman" w:cs="Times New Roman"/>
              </w:rPr>
              <w:t xml:space="preserve"> bolje otapaju tvari netopljive ili slabo topljive u vodi, npr. jod.</w:t>
            </w:r>
          </w:p>
          <w:p w14:paraId="70A70CD2" w14:textId="79CA058A" w:rsidR="00370243" w:rsidRPr="00B43796" w:rsidRDefault="00370243" w:rsidP="00370243">
            <w:pPr>
              <w:numPr>
                <w:ilvl w:val="0"/>
                <w:numId w:val="38"/>
              </w:numPr>
              <w:tabs>
                <w:tab w:val="clear" w:pos="720"/>
              </w:tabs>
              <w:spacing w:before="0" w:after="0"/>
              <w:ind w:left="426"/>
              <w:contextualSpacing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Gotovo su svi</w:t>
            </w:r>
            <w:r w:rsidR="007633E0" w:rsidRPr="00B43796">
              <w:rPr>
                <w:rFonts w:ascii="Times New Roman" w:hAnsi="Times New Roman" w:cs="Times New Roman"/>
              </w:rPr>
              <w:t xml:space="preserve"> alkoholi</w:t>
            </w:r>
            <w:r w:rsidRPr="00B43796">
              <w:rPr>
                <w:rFonts w:ascii="Times New Roman" w:hAnsi="Times New Roman" w:cs="Times New Roman"/>
              </w:rPr>
              <w:t xml:space="preserve"> otrovni.</w:t>
            </w:r>
          </w:p>
          <w:p w14:paraId="53A3C0B6" w14:textId="60693F3E" w:rsidR="00370243" w:rsidRPr="00B43796" w:rsidRDefault="00370243" w:rsidP="00370243">
            <w:pPr>
              <w:numPr>
                <w:ilvl w:val="0"/>
                <w:numId w:val="38"/>
              </w:numPr>
              <w:tabs>
                <w:tab w:val="clear" w:pos="720"/>
              </w:tabs>
              <w:spacing w:before="0" w:after="0"/>
              <w:ind w:left="426"/>
              <w:contextualSpacing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Metanol i etanol lako su</w:t>
            </w:r>
            <w:r w:rsidR="00A6656A">
              <w:rPr>
                <w:rFonts w:ascii="Times New Roman" w:hAnsi="Times New Roman" w:cs="Times New Roman"/>
              </w:rPr>
              <w:t xml:space="preserve"> hlapljivi i</w:t>
            </w:r>
            <w:r w:rsidRPr="00B43796">
              <w:rPr>
                <w:rFonts w:ascii="Times New Roman" w:hAnsi="Times New Roman" w:cs="Times New Roman"/>
              </w:rPr>
              <w:t xml:space="preserve"> zapaljivi.</w:t>
            </w:r>
          </w:p>
          <w:p w14:paraId="4C24D9A9" w14:textId="4D51D8F3" w:rsidR="00370243" w:rsidRPr="00B43796" w:rsidRDefault="00A6656A" w:rsidP="00370243">
            <w:pPr>
              <w:numPr>
                <w:ilvl w:val="0"/>
                <w:numId w:val="38"/>
              </w:numPr>
              <w:tabs>
                <w:tab w:val="clear" w:pos="720"/>
              </w:tabs>
              <w:spacing w:before="0" w:after="0"/>
              <w:ind w:left="426"/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Potpunim izgaranjem</w:t>
            </w:r>
            <w:r w:rsidR="00370243" w:rsidRPr="00B43796">
              <w:rPr>
                <w:rFonts w:ascii="Times New Roman" w:hAnsi="Times New Roman" w:cs="Times New Roman"/>
              </w:rPr>
              <w:t xml:space="preserve"> alkohola nastaju ugljikov dioksid i voda. </w:t>
            </w:r>
          </w:p>
          <w:p w14:paraId="3CBF168A" w14:textId="77777777" w:rsidR="00370243" w:rsidRPr="00B43796" w:rsidRDefault="00370243" w:rsidP="00370243">
            <w:pPr>
              <w:spacing w:after="0"/>
              <w:ind w:left="720"/>
              <w:contextualSpacing/>
              <w:rPr>
                <w:rFonts w:ascii="Times New Roman" w:hAnsi="Times New Roman" w:cs="Times New Roman"/>
              </w:rPr>
            </w:pPr>
          </w:p>
          <w:p w14:paraId="09D0866D" w14:textId="77777777" w:rsidR="00370243" w:rsidRPr="00B43796" w:rsidRDefault="00370243" w:rsidP="00370243">
            <w:pPr>
              <w:ind w:left="1985"/>
              <w:contextualSpacing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 xml:space="preserve">               2 CH</w:t>
            </w:r>
            <w:r w:rsidRPr="00B43796">
              <w:rPr>
                <w:rFonts w:ascii="Times New Roman" w:hAnsi="Times New Roman" w:cs="Times New Roman"/>
                <w:vertAlign w:val="subscript"/>
              </w:rPr>
              <w:t>3</w:t>
            </w:r>
            <w:r w:rsidRPr="00B43796">
              <w:rPr>
                <w:rFonts w:ascii="Times New Roman" w:hAnsi="Times New Roman" w:cs="Times New Roman"/>
              </w:rPr>
              <w:t>OH + 3 O</w:t>
            </w:r>
            <w:r w:rsidRPr="00B43796">
              <w:rPr>
                <w:rFonts w:ascii="Times New Roman" w:hAnsi="Times New Roman" w:cs="Times New Roman"/>
                <w:vertAlign w:val="subscript"/>
              </w:rPr>
              <w:t>2</w:t>
            </w:r>
            <w:r w:rsidRPr="00B43796">
              <w:rPr>
                <w:rFonts w:ascii="Times New Roman" w:hAnsi="Times New Roman" w:cs="Times New Roman"/>
              </w:rPr>
              <w:t xml:space="preserve"> → 2 CO</w:t>
            </w:r>
            <w:r w:rsidRPr="00B43796">
              <w:rPr>
                <w:rFonts w:ascii="Times New Roman" w:hAnsi="Times New Roman" w:cs="Times New Roman"/>
                <w:vertAlign w:val="subscript"/>
              </w:rPr>
              <w:t>2</w:t>
            </w:r>
            <w:r w:rsidRPr="00B43796">
              <w:rPr>
                <w:rFonts w:ascii="Times New Roman" w:hAnsi="Times New Roman" w:cs="Times New Roman"/>
              </w:rPr>
              <w:t xml:space="preserve"> + 4 H</w:t>
            </w:r>
            <w:r w:rsidRPr="00B43796">
              <w:rPr>
                <w:rFonts w:ascii="Times New Roman" w:hAnsi="Times New Roman" w:cs="Times New Roman"/>
                <w:vertAlign w:val="subscript"/>
              </w:rPr>
              <w:t>2</w:t>
            </w:r>
            <w:r w:rsidRPr="00B43796">
              <w:rPr>
                <w:rFonts w:ascii="Times New Roman" w:hAnsi="Times New Roman" w:cs="Times New Roman"/>
              </w:rPr>
              <w:t>O</w:t>
            </w:r>
          </w:p>
          <w:p w14:paraId="1FC1B25B" w14:textId="77777777" w:rsidR="00370243" w:rsidRPr="00B43796" w:rsidRDefault="00370243" w:rsidP="00370243">
            <w:pPr>
              <w:ind w:left="1985"/>
              <w:contextualSpacing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 xml:space="preserve">                  metanol</w:t>
            </w:r>
          </w:p>
          <w:p w14:paraId="64E40DB8" w14:textId="77777777" w:rsidR="00370243" w:rsidRPr="00B43796" w:rsidRDefault="00370243" w:rsidP="00370243">
            <w:pPr>
              <w:ind w:left="1985"/>
              <w:contextualSpacing/>
              <w:rPr>
                <w:rFonts w:ascii="Times New Roman" w:hAnsi="Times New Roman" w:cs="Times New Roman"/>
              </w:rPr>
            </w:pPr>
          </w:p>
          <w:p w14:paraId="1BEF42AF" w14:textId="77777777" w:rsidR="00370243" w:rsidRPr="00B43796" w:rsidRDefault="00370243" w:rsidP="00370243">
            <w:pPr>
              <w:contextualSpacing/>
              <w:jc w:val="center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2 CH</w:t>
            </w:r>
            <w:r w:rsidRPr="00B43796">
              <w:rPr>
                <w:rFonts w:ascii="Times New Roman" w:hAnsi="Times New Roman" w:cs="Times New Roman"/>
                <w:vertAlign w:val="subscript"/>
              </w:rPr>
              <w:t>3</w:t>
            </w:r>
            <w:r w:rsidRPr="00B43796">
              <w:rPr>
                <w:rFonts w:ascii="Times New Roman" w:hAnsi="Times New Roman" w:cs="Times New Roman"/>
              </w:rPr>
              <w:t>CH</w:t>
            </w:r>
            <w:r w:rsidRPr="00B43796">
              <w:rPr>
                <w:rFonts w:ascii="Times New Roman" w:hAnsi="Times New Roman" w:cs="Times New Roman"/>
                <w:vertAlign w:val="subscript"/>
              </w:rPr>
              <w:t>2</w:t>
            </w:r>
            <w:r w:rsidRPr="00B43796">
              <w:rPr>
                <w:rFonts w:ascii="Times New Roman" w:hAnsi="Times New Roman" w:cs="Times New Roman"/>
              </w:rPr>
              <w:t>OH + 3 O</w:t>
            </w:r>
            <w:r w:rsidRPr="00B43796">
              <w:rPr>
                <w:rFonts w:ascii="Times New Roman" w:hAnsi="Times New Roman" w:cs="Times New Roman"/>
                <w:vertAlign w:val="subscript"/>
              </w:rPr>
              <w:t>2</w:t>
            </w:r>
            <w:r w:rsidRPr="00B43796">
              <w:rPr>
                <w:rFonts w:ascii="Times New Roman" w:hAnsi="Times New Roman" w:cs="Times New Roman"/>
              </w:rPr>
              <w:t xml:space="preserve"> → 2 CO</w:t>
            </w:r>
            <w:r w:rsidRPr="00B43796">
              <w:rPr>
                <w:rFonts w:ascii="Times New Roman" w:hAnsi="Times New Roman" w:cs="Times New Roman"/>
                <w:vertAlign w:val="subscript"/>
              </w:rPr>
              <w:t>2</w:t>
            </w:r>
            <w:r w:rsidRPr="00B43796">
              <w:rPr>
                <w:rFonts w:ascii="Times New Roman" w:hAnsi="Times New Roman" w:cs="Times New Roman"/>
              </w:rPr>
              <w:t xml:space="preserve"> + 3 H</w:t>
            </w:r>
            <w:r w:rsidRPr="00B43796">
              <w:rPr>
                <w:rFonts w:ascii="Times New Roman" w:hAnsi="Times New Roman" w:cs="Times New Roman"/>
                <w:vertAlign w:val="subscript"/>
              </w:rPr>
              <w:t>2</w:t>
            </w:r>
            <w:r w:rsidRPr="00B43796">
              <w:rPr>
                <w:rFonts w:ascii="Times New Roman" w:hAnsi="Times New Roman" w:cs="Times New Roman"/>
              </w:rPr>
              <w:t>O</w:t>
            </w:r>
          </w:p>
          <w:p w14:paraId="44DDEA32" w14:textId="77777777" w:rsidR="00370243" w:rsidRPr="00B43796" w:rsidRDefault="00370243" w:rsidP="00370243">
            <w:pPr>
              <w:ind w:left="1985"/>
              <w:contextualSpacing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 xml:space="preserve">                 etanol</w:t>
            </w:r>
          </w:p>
          <w:p w14:paraId="106E69F7" w14:textId="77777777" w:rsidR="00370243" w:rsidRPr="00B43796" w:rsidRDefault="00370243" w:rsidP="00370243">
            <w:pPr>
              <w:contextualSpacing/>
              <w:rPr>
                <w:rFonts w:ascii="Times New Roman" w:hAnsi="Times New Roman" w:cs="Times New Roman"/>
              </w:rPr>
            </w:pPr>
          </w:p>
          <w:p w14:paraId="76E3EE7C" w14:textId="4801A0DB" w:rsidR="00370243" w:rsidRPr="00B43796" w:rsidRDefault="00370243" w:rsidP="00370243">
            <w:pPr>
              <w:contextualSpacing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Molekule alkohola mogu sadržavati i više</w:t>
            </w:r>
            <w:r w:rsidR="00370070">
              <w:rPr>
                <w:rFonts w:ascii="Times New Roman" w:hAnsi="Times New Roman" w:cs="Times New Roman"/>
              </w:rPr>
              <w:t xml:space="preserve"> od jedne hidroksilne</w:t>
            </w:r>
            <w:r w:rsidRPr="00B43796">
              <w:rPr>
                <w:rFonts w:ascii="Times New Roman" w:hAnsi="Times New Roman" w:cs="Times New Roman"/>
              </w:rPr>
              <w:t xml:space="preserve"> skupin</w:t>
            </w:r>
            <w:r w:rsidR="00370070">
              <w:rPr>
                <w:rFonts w:ascii="Times New Roman" w:hAnsi="Times New Roman" w:cs="Times New Roman"/>
              </w:rPr>
              <w:t>e</w:t>
            </w:r>
            <w:r w:rsidRPr="00B43796">
              <w:rPr>
                <w:rFonts w:ascii="Times New Roman" w:hAnsi="Times New Roman" w:cs="Times New Roman"/>
              </w:rPr>
              <w:t>.</w:t>
            </w:r>
          </w:p>
          <w:p w14:paraId="21410F5F" w14:textId="77777777" w:rsidR="00370243" w:rsidRPr="00B43796" w:rsidRDefault="00370243" w:rsidP="00370243">
            <w:pPr>
              <w:contextualSpacing/>
              <w:rPr>
                <w:rFonts w:ascii="Times New Roman" w:hAnsi="Times New Roman" w:cs="Times New Roman"/>
              </w:rPr>
            </w:pPr>
          </w:p>
          <w:p w14:paraId="57F780F5" w14:textId="77777777" w:rsidR="00370243" w:rsidRPr="00B43796" w:rsidRDefault="00370243" w:rsidP="00370243">
            <w:pPr>
              <w:contextualSpacing/>
              <w:jc w:val="center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object w:dxaOrig="2587" w:dyaOrig="1715" w14:anchorId="19F6FDD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9pt;height:85.5pt" o:ole="">
                  <v:imagedata r:id="rId8" o:title=""/>
                </v:shape>
                <o:OLEObject Type="Embed" ProgID="ChemDraw.Document.6.0" ShapeID="_x0000_i1025" DrawAspect="Content" ObjectID="_1649939333" r:id="rId9"/>
              </w:object>
            </w:r>
          </w:p>
          <w:p w14:paraId="4D1B21DA" w14:textId="4FDAA0E1" w:rsidR="00370243" w:rsidRPr="00B43796" w:rsidRDefault="00370070" w:rsidP="00370243">
            <w:pPr>
              <w:ind w:left="3261"/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e</w:t>
            </w:r>
            <w:r w:rsidR="00370243" w:rsidRPr="00B43796">
              <w:rPr>
                <w:rFonts w:ascii="Times New Roman" w:hAnsi="Times New Roman" w:cs="Times New Roman"/>
              </w:rPr>
              <w:t>tilen</w:t>
            </w:r>
            <w:r>
              <w:rPr>
                <w:rFonts w:ascii="Times New Roman" w:hAnsi="Times New Roman" w:cs="Times New Roman"/>
              </w:rPr>
              <w:t>-</w:t>
            </w:r>
            <w:r w:rsidR="00370243" w:rsidRPr="00B43796">
              <w:rPr>
                <w:rFonts w:ascii="Times New Roman" w:hAnsi="Times New Roman" w:cs="Times New Roman"/>
              </w:rPr>
              <w:t>glikol           glicerol</w:t>
            </w:r>
          </w:p>
          <w:p w14:paraId="22B03ED8" w14:textId="77777777" w:rsidR="00213363" w:rsidRPr="00B43796" w:rsidRDefault="00213363" w:rsidP="00213363">
            <w:pPr>
              <w:pStyle w:val="ListParagraph"/>
              <w:autoSpaceDE w:val="0"/>
              <w:autoSpaceDN w:val="0"/>
              <w:adjustRightInd w:val="0"/>
              <w:spacing w:before="0" w:after="0"/>
              <w:ind w:left="0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Etilen-glikol upotrebljava</w:t>
            </w:r>
            <w:r>
              <w:rPr>
                <w:rFonts w:ascii="Times New Roman" w:hAnsi="Times New Roman" w:cs="Times New Roman"/>
              </w:rPr>
              <w:t xml:space="preserve"> se</w:t>
            </w:r>
            <w:r w:rsidRPr="00B43796">
              <w:rPr>
                <w:rFonts w:ascii="Times New Roman" w:hAnsi="Times New Roman" w:cs="Times New Roman"/>
              </w:rPr>
              <w:t xml:space="preserve"> kao antifriz.</w:t>
            </w:r>
          </w:p>
          <w:p w14:paraId="24EE82C9" w14:textId="5E67B41E" w:rsidR="00370243" w:rsidRPr="00B43796" w:rsidRDefault="00213363" w:rsidP="00213363">
            <w:pPr>
              <w:spacing w:before="0" w:after="0"/>
              <w:contextualSpacing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Glicerol se upotrebljava kao dodatak kremama i uljima te u proizvodnji nitroglicerina.</w:t>
            </w:r>
          </w:p>
          <w:p w14:paraId="7F520AC4" w14:textId="77777777" w:rsidR="00213363" w:rsidRDefault="00213363" w:rsidP="00213363">
            <w:pPr>
              <w:spacing w:before="0" w:after="0"/>
              <w:rPr>
                <w:rFonts w:ascii="Times New Roman" w:hAnsi="Times New Roman" w:cs="Times New Roman"/>
                <w:b/>
              </w:rPr>
            </w:pPr>
          </w:p>
          <w:p w14:paraId="7A129B76" w14:textId="4B75BFF6" w:rsidR="0002719D" w:rsidRPr="00B43796" w:rsidRDefault="0002719D" w:rsidP="00213363">
            <w:pPr>
              <w:spacing w:before="0" w:after="0"/>
              <w:rPr>
                <w:rFonts w:ascii="Times New Roman" w:hAnsi="Times New Roman" w:cs="Times New Roman"/>
                <w:b/>
              </w:rPr>
            </w:pPr>
            <w:r w:rsidRPr="00B43796">
              <w:rPr>
                <w:rFonts w:ascii="Times New Roman" w:hAnsi="Times New Roman" w:cs="Times New Roman"/>
                <w:b/>
              </w:rPr>
              <w:t>Metanol ili metilni alkohol, CH</w:t>
            </w:r>
            <w:r w:rsidRPr="00B43796">
              <w:rPr>
                <w:rFonts w:ascii="Times New Roman" w:hAnsi="Times New Roman" w:cs="Times New Roman"/>
                <w:b/>
                <w:vertAlign w:val="subscript"/>
              </w:rPr>
              <w:t>3</w:t>
            </w:r>
            <w:r w:rsidRPr="00B43796">
              <w:rPr>
                <w:rFonts w:ascii="Times New Roman" w:hAnsi="Times New Roman" w:cs="Times New Roman"/>
                <w:b/>
              </w:rPr>
              <w:t>OH</w:t>
            </w:r>
          </w:p>
          <w:p w14:paraId="36E2F082" w14:textId="77777777" w:rsidR="0002719D" w:rsidRPr="00B43796" w:rsidRDefault="0002719D" w:rsidP="00213363">
            <w:pPr>
              <w:spacing w:before="0" w:after="0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- Bezbojna, lako hlapljiva, zapaljiva i vrlo otrovna tekućina.</w:t>
            </w:r>
          </w:p>
          <w:p w14:paraId="3B3181C5" w14:textId="77777777" w:rsidR="0002719D" w:rsidRPr="00B43796" w:rsidRDefault="0002719D" w:rsidP="00213363">
            <w:pPr>
              <w:spacing w:before="0" w:after="0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lastRenderedPageBreak/>
              <w:t>- Miješa se s vodom i organskim tekućinama.</w:t>
            </w:r>
          </w:p>
          <w:p w14:paraId="754C3489" w14:textId="77777777" w:rsidR="0002719D" w:rsidRPr="00B43796" w:rsidRDefault="0002719D" w:rsidP="00213363">
            <w:pPr>
              <w:spacing w:before="0" w:after="0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- Dobiva se suhom destilacijom drveta ili u reakciji vodika i ugljikova(II) oksida uz katalizator:</w:t>
            </w:r>
          </w:p>
          <w:p w14:paraId="01C45753" w14:textId="77777777" w:rsidR="00213363" w:rsidRDefault="00213363" w:rsidP="00213363">
            <w:pPr>
              <w:spacing w:before="0" w:after="0"/>
              <w:jc w:val="center"/>
              <w:rPr>
                <w:rFonts w:ascii="Times New Roman" w:hAnsi="Times New Roman" w:cs="Times New Roman"/>
              </w:rPr>
            </w:pPr>
          </w:p>
          <w:p w14:paraId="15FF5417" w14:textId="6456C478" w:rsidR="0002719D" w:rsidRDefault="0002719D" w:rsidP="00213363">
            <w:pPr>
              <w:spacing w:before="0" w:after="0"/>
              <w:jc w:val="center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CO(g) + H</w:t>
            </w:r>
            <w:r w:rsidRPr="00B43796">
              <w:rPr>
                <w:rFonts w:ascii="Times New Roman" w:hAnsi="Times New Roman" w:cs="Times New Roman"/>
                <w:vertAlign w:val="subscript"/>
              </w:rPr>
              <w:t>2</w:t>
            </w:r>
            <w:r w:rsidRPr="00B43796">
              <w:rPr>
                <w:rFonts w:ascii="Times New Roman" w:hAnsi="Times New Roman" w:cs="Times New Roman"/>
              </w:rPr>
              <w:t xml:space="preserve">(g) </w:t>
            </w:r>
            <w:bookmarkStart w:id="2" w:name="OLE_LINK1"/>
            <w:r w:rsidRPr="00B43796">
              <w:rPr>
                <w:rFonts w:ascii="Times New Roman" w:hAnsi="Times New Roman" w:cs="Times New Roman"/>
                <w:position w:val="-6"/>
              </w:rPr>
              <w:object w:dxaOrig="1300" w:dyaOrig="320" w14:anchorId="5FEBC33D">
                <v:shape id="_x0000_i1026" type="#_x0000_t75" style="width:54.75pt;height:13.5pt" o:ole="">
                  <v:imagedata r:id="rId10" o:title=""/>
                </v:shape>
                <o:OLEObject Type="Embed" ProgID="Equation.3" ShapeID="_x0000_i1026" DrawAspect="Content" ObjectID="_1649939334" r:id="rId11"/>
              </w:object>
            </w:r>
            <w:bookmarkEnd w:id="2"/>
            <w:r w:rsidRPr="00B43796">
              <w:rPr>
                <w:rFonts w:ascii="Times New Roman" w:hAnsi="Times New Roman" w:cs="Times New Roman"/>
              </w:rPr>
              <w:t xml:space="preserve"> CH</w:t>
            </w:r>
            <w:r w:rsidRPr="00B43796">
              <w:rPr>
                <w:rFonts w:ascii="Times New Roman" w:hAnsi="Times New Roman" w:cs="Times New Roman"/>
                <w:vertAlign w:val="subscript"/>
              </w:rPr>
              <w:t>3</w:t>
            </w:r>
            <w:r w:rsidRPr="00B43796">
              <w:rPr>
                <w:rFonts w:ascii="Times New Roman" w:hAnsi="Times New Roman" w:cs="Times New Roman"/>
              </w:rPr>
              <w:t>OH(g).</w:t>
            </w:r>
          </w:p>
          <w:p w14:paraId="6FBC2E13" w14:textId="77777777" w:rsidR="00213363" w:rsidRPr="00B43796" w:rsidRDefault="00213363" w:rsidP="00213363">
            <w:pPr>
              <w:spacing w:before="0" w:after="0"/>
              <w:jc w:val="center"/>
              <w:rPr>
                <w:rFonts w:ascii="Times New Roman" w:hAnsi="Times New Roman" w:cs="Times New Roman"/>
              </w:rPr>
            </w:pPr>
          </w:p>
          <w:p w14:paraId="7F49A435" w14:textId="77777777" w:rsidR="0002719D" w:rsidRPr="00B43796" w:rsidRDefault="0002719D" w:rsidP="00213363">
            <w:pPr>
              <w:spacing w:before="0" w:after="0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- Upotrebljava se kao otapalo i pogonsko gorivo.</w:t>
            </w:r>
          </w:p>
          <w:p w14:paraId="1EF9079B" w14:textId="77777777" w:rsidR="00213363" w:rsidRDefault="00213363" w:rsidP="00213363">
            <w:pPr>
              <w:autoSpaceDE w:val="0"/>
              <w:autoSpaceDN w:val="0"/>
              <w:adjustRightInd w:val="0"/>
              <w:spacing w:before="0" w:after="0"/>
              <w:rPr>
                <w:rFonts w:ascii="Times New Roman" w:hAnsi="Times New Roman" w:cs="Times New Roman"/>
                <w:b/>
              </w:rPr>
            </w:pPr>
          </w:p>
          <w:p w14:paraId="39572063" w14:textId="0A594D59" w:rsidR="0002719D" w:rsidRPr="00B43796" w:rsidRDefault="0002719D" w:rsidP="00213363">
            <w:pPr>
              <w:autoSpaceDE w:val="0"/>
              <w:autoSpaceDN w:val="0"/>
              <w:adjustRightInd w:val="0"/>
              <w:spacing w:before="0" w:after="0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  <w:b/>
              </w:rPr>
              <w:t>Etanol ili etilni alkohol, C</w:t>
            </w:r>
            <w:r w:rsidRPr="00B43796">
              <w:rPr>
                <w:rFonts w:ascii="Times New Roman" w:hAnsi="Times New Roman" w:cs="Times New Roman"/>
                <w:b/>
                <w:vertAlign w:val="subscript"/>
              </w:rPr>
              <w:t>2</w:t>
            </w:r>
            <w:r w:rsidRPr="00B43796">
              <w:rPr>
                <w:rFonts w:ascii="Times New Roman" w:hAnsi="Times New Roman" w:cs="Times New Roman"/>
                <w:b/>
              </w:rPr>
              <w:t>H</w:t>
            </w:r>
            <w:r w:rsidRPr="00B43796">
              <w:rPr>
                <w:rFonts w:ascii="Times New Roman" w:hAnsi="Times New Roman" w:cs="Times New Roman"/>
                <w:b/>
                <w:vertAlign w:val="subscript"/>
              </w:rPr>
              <w:t>5</w:t>
            </w:r>
            <w:r w:rsidRPr="00B43796">
              <w:rPr>
                <w:rFonts w:ascii="Times New Roman" w:hAnsi="Times New Roman" w:cs="Times New Roman"/>
                <w:b/>
              </w:rPr>
              <w:t>OH</w:t>
            </w:r>
          </w:p>
          <w:p w14:paraId="5E82556C" w14:textId="77777777" w:rsidR="0002719D" w:rsidRPr="00B43796" w:rsidRDefault="0002719D" w:rsidP="00213363">
            <w:pPr>
              <w:autoSpaceDE w:val="0"/>
              <w:autoSpaceDN w:val="0"/>
              <w:adjustRightInd w:val="0"/>
              <w:spacing w:before="0" w:after="0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- Bezbojna, lako hlapljiva, zapaljiva i otrovna tekućina.</w:t>
            </w:r>
          </w:p>
          <w:p w14:paraId="4913F9CF" w14:textId="719645B1" w:rsidR="0002719D" w:rsidRPr="00B43796" w:rsidRDefault="0002719D" w:rsidP="00213363">
            <w:pPr>
              <w:autoSpaceDE w:val="0"/>
              <w:autoSpaceDN w:val="0"/>
              <w:adjustRightInd w:val="0"/>
              <w:spacing w:before="0" w:after="0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- Industrijski se dobiva iz et</w:t>
            </w:r>
            <w:r w:rsidR="00370070">
              <w:rPr>
                <w:rFonts w:ascii="Times New Roman" w:hAnsi="Times New Roman" w:cs="Times New Roman"/>
              </w:rPr>
              <w:t>e</w:t>
            </w:r>
            <w:r w:rsidRPr="00B43796">
              <w:rPr>
                <w:rFonts w:ascii="Times New Roman" w:hAnsi="Times New Roman" w:cs="Times New Roman"/>
              </w:rPr>
              <w:t>na uz katalizator:</w:t>
            </w:r>
          </w:p>
          <w:p w14:paraId="6B56BA4F" w14:textId="77777777" w:rsidR="00213363" w:rsidRDefault="00213363" w:rsidP="00213363">
            <w:pPr>
              <w:autoSpaceDE w:val="0"/>
              <w:autoSpaceDN w:val="0"/>
              <w:adjustRightInd w:val="0"/>
              <w:spacing w:before="0" w:after="0"/>
              <w:jc w:val="center"/>
              <w:rPr>
                <w:rFonts w:ascii="Times New Roman" w:hAnsi="Times New Roman" w:cs="Times New Roman"/>
              </w:rPr>
            </w:pPr>
          </w:p>
          <w:p w14:paraId="58B2708D" w14:textId="79364CA7" w:rsidR="0002719D" w:rsidRDefault="0002719D" w:rsidP="00213363">
            <w:pPr>
              <w:autoSpaceDE w:val="0"/>
              <w:autoSpaceDN w:val="0"/>
              <w:adjustRightInd w:val="0"/>
              <w:spacing w:before="0" w:after="0"/>
              <w:jc w:val="center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H</w:t>
            </w:r>
            <w:r w:rsidRPr="00B43796">
              <w:rPr>
                <w:rFonts w:ascii="Times New Roman" w:hAnsi="Times New Roman" w:cs="Times New Roman"/>
                <w:vertAlign w:val="subscript"/>
              </w:rPr>
              <w:t>2</w:t>
            </w:r>
            <w:r w:rsidRPr="00B43796">
              <w:rPr>
                <w:rFonts w:ascii="Times New Roman" w:hAnsi="Times New Roman" w:cs="Times New Roman"/>
              </w:rPr>
              <w:t>C=CH</w:t>
            </w:r>
            <w:r w:rsidRPr="00B43796">
              <w:rPr>
                <w:rFonts w:ascii="Times New Roman" w:hAnsi="Times New Roman" w:cs="Times New Roman"/>
                <w:vertAlign w:val="subscript"/>
              </w:rPr>
              <w:t>2</w:t>
            </w:r>
            <w:r w:rsidRPr="00B43796">
              <w:rPr>
                <w:rFonts w:ascii="Times New Roman" w:hAnsi="Times New Roman" w:cs="Times New Roman"/>
              </w:rPr>
              <w:t xml:space="preserve"> + H</w:t>
            </w:r>
            <w:r w:rsidRPr="00B43796">
              <w:rPr>
                <w:rFonts w:ascii="Times New Roman" w:hAnsi="Times New Roman" w:cs="Times New Roman"/>
                <w:vertAlign w:val="subscript"/>
              </w:rPr>
              <w:t>2</w:t>
            </w:r>
            <w:r w:rsidRPr="00B43796">
              <w:rPr>
                <w:rFonts w:ascii="Times New Roman" w:hAnsi="Times New Roman" w:cs="Times New Roman"/>
              </w:rPr>
              <w:t xml:space="preserve">O </w:t>
            </w:r>
            <w:r w:rsidRPr="00B43796">
              <w:rPr>
                <w:rFonts w:ascii="Times New Roman" w:hAnsi="Times New Roman" w:cs="Times New Roman"/>
                <w:position w:val="-6"/>
              </w:rPr>
              <w:object w:dxaOrig="1300" w:dyaOrig="320" w14:anchorId="72ADD97E">
                <v:shape id="_x0000_i1027" type="#_x0000_t75" style="width:54.75pt;height:13.5pt" o:ole="">
                  <v:imagedata r:id="rId10" o:title=""/>
                </v:shape>
                <o:OLEObject Type="Embed" ProgID="Equation.3" ShapeID="_x0000_i1027" DrawAspect="Content" ObjectID="_1649939335" r:id="rId12"/>
              </w:object>
            </w:r>
            <w:r w:rsidRPr="00B43796">
              <w:rPr>
                <w:rFonts w:ascii="Times New Roman" w:hAnsi="Times New Roman" w:cs="Times New Roman"/>
              </w:rPr>
              <w:t xml:space="preserve"> CH</w:t>
            </w:r>
            <w:r w:rsidRPr="00B43796">
              <w:rPr>
                <w:rFonts w:ascii="Times New Roman" w:hAnsi="Times New Roman" w:cs="Times New Roman"/>
                <w:vertAlign w:val="subscript"/>
              </w:rPr>
              <w:t>3</w:t>
            </w:r>
            <w:r w:rsidRPr="00B43796">
              <w:rPr>
                <w:rFonts w:ascii="Times New Roman" w:hAnsi="Times New Roman" w:cs="Times New Roman"/>
              </w:rPr>
              <w:t>CH</w:t>
            </w:r>
            <w:r w:rsidRPr="00B43796">
              <w:rPr>
                <w:rFonts w:ascii="Times New Roman" w:hAnsi="Times New Roman" w:cs="Times New Roman"/>
                <w:vertAlign w:val="subscript"/>
              </w:rPr>
              <w:t>2</w:t>
            </w:r>
            <w:r w:rsidRPr="00B43796">
              <w:rPr>
                <w:rFonts w:ascii="Times New Roman" w:hAnsi="Times New Roman" w:cs="Times New Roman"/>
              </w:rPr>
              <w:t>OH</w:t>
            </w:r>
          </w:p>
          <w:p w14:paraId="3327887F" w14:textId="77777777" w:rsidR="00213363" w:rsidRPr="00B43796" w:rsidRDefault="00213363" w:rsidP="00213363">
            <w:pPr>
              <w:autoSpaceDE w:val="0"/>
              <w:autoSpaceDN w:val="0"/>
              <w:adjustRightInd w:val="0"/>
              <w:spacing w:before="0" w:after="0"/>
              <w:jc w:val="center"/>
              <w:rPr>
                <w:rFonts w:ascii="Times New Roman" w:hAnsi="Times New Roman" w:cs="Times New Roman"/>
              </w:rPr>
            </w:pPr>
          </w:p>
          <w:p w14:paraId="5094B8B3" w14:textId="77777777" w:rsidR="0002719D" w:rsidRPr="00B43796" w:rsidRDefault="0002719D" w:rsidP="00213363">
            <w:pPr>
              <w:autoSpaceDE w:val="0"/>
              <w:autoSpaceDN w:val="0"/>
              <w:adjustRightInd w:val="0"/>
              <w:spacing w:before="0" w:after="0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 xml:space="preserve">Prirodni proces nastajanja etanola iz šećera zove se </w:t>
            </w:r>
            <w:r w:rsidRPr="00B43796">
              <w:rPr>
                <w:rFonts w:ascii="Times New Roman" w:hAnsi="Times New Roman" w:cs="Times New Roman"/>
                <w:b/>
              </w:rPr>
              <w:t xml:space="preserve">alkoholno vrenje </w:t>
            </w:r>
            <w:r w:rsidRPr="00B43796">
              <w:rPr>
                <w:rFonts w:ascii="Times New Roman" w:hAnsi="Times New Roman" w:cs="Times New Roman"/>
              </w:rPr>
              <w:t xml:space="preserve">ili </w:t>
            </w:r>
            <w:r w:rsidRPr="00B43796">
              <w:rPr>
                <w:rFonts w:ascii="Times New Roman" w:hAnsi="Times New Roman" w:cs="Times New Roman"/>
                <w:b/>
              </w:rPr>
              <w:t>fermentacija.</w:t>
            </w:r>
          </w:p>
          <w:p w14:paraId="747E7EF2" w14:textId="2FC40FF4" w:rsidR="0002719D" w:rsidRPr="00B43796" w:rsidRDefault="0002719D" w:rsidP="00213363">
            <w:pPr>
              <w:autoSpaceDE w:val="0"/>
              <w:autoSpaceDN w:val="0"/>
              <w:adjustRightInd w:val="0"/>
              <w:spacing w:before="0" w:after="0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Šećer ili škrob vrije pod utjecajem enzima iz kvasca u uvjetima bez kisika:</w:t>
            </w:r>
          </w:p>
          <w:p w14:paraId="33760D68" w14:textId="77777777" w:rsidR="00213363" w:rsidRDefault="00213363" w:rsidP="00213363">
            <w:pPr>
              <w:autoSpaceDE w:val="0"/>
              <w:autoSpaceDN w:val="0"/>
              <w:adjustRightInd w:val="0"/>
              <w:spacing w:before="0" w:after="0"/>
              <w:jc w:val="center"/>
              <w:rPr>
                <w:rFonts w:ascii="Times New Roman" w:hAnsi="Times New Roman" w:cs="Times New Roman"/>
              </w:rPr>
            </w:pPr>
          </w:p>
          <w:p w14:paraId="252A17E5" w14:textId="52A58898" w:rsidR="0002719D" w:rsidRPr="00B43796" w:rsidRDefault="0002719D" w:rsidP="00213363">
            <w:pPr>
              <w:autoSpaceDE w:val="0"/>
              <w:autoSpaceDN w:val="0"/>
              <w:adjustRightInd w:val="0"/>
              <w:spacing w:before="0" w:after="0"/>
              <w:jc w:val="center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C</w:t>
            </w:r>
            <w:r w:rsidRPr="00B43796">
              <w:rPr>
                <w:rFonts w:ascii="Times New Roman" w:hAnsi="Times New Roman" w:cs="Times New Roman"/>
                <w:vertAlign w:val="subscript"/>
              </w:rPr>
              <w:t>6</w:t>
            </w:r>
            <w:r w:rsidRPr="00B43796">
              <w:rPr>
                <w:rFonts w:ascii="Times New Roman" w:hAnsi="Times New Roman" w:cs="Times New Roman"/>
              </w:rPr>
              <w:t>H</w:t>
            </w:r>
            <w:r w:rsidRPr="00B43796">
              <w:rPr>
                <w:rFonts w:ascii="Times New Roman" w:hAnsi="Times New Roman" w:cs="Times New Roman"/>
                <w:vertAlign w:val="subscript"/>
              </w:rPr>
              <w:t>12</w:t>
            </w:r>
            <w:r w:rsidRPr="00B43796">
              <w:rPr>
                <w:rFonts w:ascii="Times New Roman" w:hAnsi="Times New Roman" w:cs="Times New Roman"/>
              </w:rPr>
              <w:t>O</w:t>
            </w:r>
            <w:r w:rsidRPr="00B43796">
              <w:rPr>
                <w:rFonts w:ascii="Times New Roman" w:hAnsi="Times New Roman" w:cs="Times New Roman"/>
                <w:vertAlign w:val="subscript"/>
              </w:rPr>
              <w:t>6</w:t>
            </w:r>
            <w:r w:rsidRPr="00B43796">
              <w:rPr>
                <w:rFonts w:ascii="Times New Roman" w:hAnsi="Times New Roman" w:cs="Times New Roman"/>
              </w:rPr>
              <w:t xml:space="preserve">(aq) </w:t>
            </w:r>
            <w:r w:rsidRPr="00B43796">
              <w:rPr>
                <w:rFonts w:ascii="Times New Roman" w:hAnsi="Times New Roman" w:cs="Times New Roman"/>
                <w:position w:val="-6"/>
              </w:rPr>
              <w:object w:dxaOrig="880" w:dyaOrig="320" w14:anchorId="127DAAEA">
                <v:shape id="_x0000_i1028" type="#_x0000_t75" style="width:33.75pt;height:12pt" o:ole="">
                  <v:imagedata r:id="rId13" o:title=""/>
                </v:shape>
                <o:OLEObject Type="Embed" ProgID="Equation.3" ShapeID="_x0000_i1028" DrawAspect="Content" ObjectID="_1649939336" r:id="rId14"/>
              </w:object>
            </w:r>
            <w:r w:rsidRPr="00B43796">
              <w:rPr>
                <w:rFonts w:ascii="Times New Roman" w:hAnsi="Times New Roman" w:cs="Times New Roman"/>
              </w:rPr>
              <w:t xml:space="preserve"> 2 C</w:t>
            </w:r>
            <w:r w:rsidRPr="00B43796">
              <w:rPr>
                <w:rFonts w:ascii="Times New Roman" w:hAnsi="Times New Roman" w:cs="Times New Roman"/>
                <w:vertAlign w:val="subscript"/>
              </w:rPr>
              <w:t>2</w:t>
            </w:r>
            <w:r w:rsidRPr="00B43796">
              <w:rPr>
                <w:rFonts w:ascii="Times New Roman" w:hAnsi="Times New Roman" w:cs="Times New Roman"/>
              </w:rPr>
              <w:t>H</w:t>
            </w:r>
            <w:r w:rsidRPr="00B43796">
              <w:rPr>
                <w:rFonts w:ascii="Times New Roman" w:hAnsi="Times New Roman" w:cs="Times New Roman"/>
                <w:vertAlign w:val="subscript"/>
              </w:rPr>
              <w:t>5</w:t>
            </w:r>
            <w:r w:rsidRPr="00B43796">
              <w:rPr>
                <w:rFonts w:ascii="Times New Roman" w:hAnsi="Times New Roman" w:cs="Times New Roman"/>
              </w:rPr>
              <w:t>OH(l) + 2 CO</w:t>
            </w:r>
            <w:r w:rsidRPr="00B43796">
              <w:rPr>
                <w:rFonts w:ascii="Times New Roman" w:hAnsi="Times New Roman" w:cs="Times New Roman"/>
                <w:vertAlign w:val="subscript"/>
              </w:rPr>
              <w:t>2</w:t>
            </w:r>
            <w:r w:rsidRPr="00B43796">
              <w:rPr>
                <w:rFonts w:ascii="Times New Roman" w:hAnsi="Times New Roman" w:cs="Times New Roman"/>
              </w:rPr>
              <w:t>(g).</w:t>
            </w:r>
          </w:p>
          <w:p w14:paraId="5AE363C9" w14:textId="67177AEA" w:rsidR="0002719D" w:rsidRPr="00B43796" w:rsidRDefault="00C56137" w:rsidP="0002719D">
            <w:pPr>
              <w:pStyle w:val="ListParagraph"/>
              <w:autoSpaceDE w:val="0"/>
              <w:autoSpaceDN w:val="0"/>
              <w:adjustRightInd w:val="0"/>
              <w:spacing w:after="0"/>
              <w:ind w:left="142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Uporaba etanola</w:t>
            </w:r>
            <w:r w:rsidR="0002719D" w:rsidRPr="00B43796">
              <w:rPr>
                <w:rFonts w:ascii="Times New Roman" w:hAnsi="Times New Roman" w:cs="Times New Roman"/>
              </w:rPr>
              <w:t>:</w:t>
            </w:r>
          </w:p>
          <w:p w14:paraId="60780DAE" w14:textId="77777777" w:rsidR="0002719D" w:rsidRPr="00B43796" w:rsidRDefault="0002719D" w:rsidP="0002719D">
            <w:pPr>
              <w:pStyle w:val="ListParagraph"/>
              <w:numPr>
                <w:ilvl w:val="0"/>
                <w:numId w:val="41"/>
              </w:numPr>
              <w:autoSpaceDE w:val="0"/>
              <w:autoSpaceDN w:val="0"/>
              <w:adjustRightInd w:val="0"/>
              <w:spacing w:before="0" w:after="0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u proizvodnji alkoholnih pića</w:t>
            </w:r>
          </w:p>
          <w:p w14:paraId="78B1A91E" w14:textId="77777777" w:rsidR="0002719D" w:rsidRPr="00B43796" w:rsidRDefault="0002719D" w:rsidP="0002719D">
            <w:pPr>
              <w:pStyle w:val="ListParagraph"/>
              <w:numPr>
                <w:ilvl w:val="0"/>
                <w:numId w:val="41"/>
              </w:numPr>
              <w:autoSpaceDE w:val="0"/>
              <w:autoSpaceDN w:val="0"/>
              <w:adjustRightInd w:val="0"/>
              <w:spacing w:before="0" w:after="0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kao otapalo</w:t>
            </w:r>
          </w:p>
          <w:p w14:paraId="52B1ED17" w14:textId="77777777" w:rsidR="0002719D" w:rsidRPr="00B43796" w:rsidRDefault="0002719D" w:rsidP="0002719D">
            <w:pPr>
              <w:pStyle w:val="ListParagraph"/>
              <w:numPr>
                <w:ilvl w:val="0"/>
                <w:numId w:val="41"/>
              </w:numPr>
              <w:autoSpaceDE w:val="0"/>
              <w:autoSpaceDN w:val="0"/>
              <w:adjustRightInd w:val="0"/>
              <w:spacing w:before="0" w:after="0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kao dezinfekcijsko sredstvo</w:t>
            </w:r>
          </w:p>
          <w:p w14:paraId="0EE17BAD" w14:textId="77777777" w:rsidR="0002719D" w:rsidRPr="00B43796" w:rsidRDefault="0002719D" w:rsidP="0002719D">
            <w:pPr>
              <w:pStyle w:val="ListParagraph"/>
              <w:numPr>
                <w:ilvl w:val="0"/>
                <w:numId w:val="41"/>
              </w:numPr>
              <w:autoSpaceDE w:val="0"/>
              <w:autoSpaceDN w:val="0"/>
              <w:adjustRightInd w:val="0"/>
              <w:spacing w:before="0" w:after="0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kao pogonsko gorivo.</w:t>
            </w:r>
          </w:p>
          <w:p w14:paraId="21550255" w14:textId="77777777" w:rsidR="0002719D" w:rsidRPr="00B43796" w:rsidRDefault="0002719D" w:rsidP="0002719D">
            <w:pPr>
              <w:spacing w:after="0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  <w:b/>
              </w:rPr>
              <w:t>Alkoholizam</w:t>
            </w:r>
            <w:r w:rsidRPr="00B43796">
              <w:rPr>
                <w:rFonts w:ascii="Times New Roman" w:hAnsi="Times New Roman" w:cs="Times New Roman"/>
              </w:rPr>
              <w:t>:</w:t>
            </w:r>
          </w:p>
          <w:p w14:paraId="5547427B" w14:textId="77777777" w:rsidR="0002719D" w:rsidRPr="00B43796" w:rsidRDefault="0002719D" w:rsidP="0002719D">
            <w:pPr>
              <w:pStyle w:val="ListParagraph"/>
              <w:numPr>
                <w:ilvl w:val="0"/>
                <w:numId w:val="42"/>
              </w:numPr>
              <w:spacing w:before="0" w:after="0" w:line="276" w:lineRule="auto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ovisnost o alkoholu etanolu u alkoholnim pićima</w:t>
            </w:r>
          </w:p>
          <w:p w14:paraId="29CE4D17" w14:textId="77777777" w:rsidR="0002719D" w:rsidRPr="00B43796" w:rsidRDefault="0002719D" w:rsidP="0002719D">
            <w:pPr>
              <w:pStyle w:val="ListParagraph"/>
              <w:numPr>
                <w:ilvl w:val="0"/>
                <w:numId w:val="42"/>
              </w:numPr>
              <w:spacing w:before="0" w:after="0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teško se i dugotrajno liječi</w:t>
            </w:r>
          </w:p>
          <w:p w14:paraId="6A702E1D" w14:textId="77777777" w:rsidR="0002719D" w:rsidRPr="00B43796" w:rsidRDefault="0002719D" w:rsidP="0002719D">
            <w:pPr>
              <w:pStyle w:val="ListParagraph"/>
              <w:numPr>
                <w:ilvl w:val="0"/>
                <w:numId w:val="42"/>
              </w:numPr>
              <w:spacing w:before="0" w:after="200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uništava život alkoholičara, ali i život njegove obitelji.</w:t>
            </w:r>
          </w:p>
          <w:p w14:paraId="7C791A97" w14:textId="41061DC1" w:rsidR="00D81F7F" w:rsidRPr="00557CB4" w:rsidRDefault="00D81F7F" w:rsidP="0002719D">
            <w:pPr>
              <w:pStyle w:val="ListParagraph"/>
              <w:autoSpaceDE w:val="0"/>
              <w:autoSpaceDN w:val="0"/>
              <w:adjustRightInd w:val="0"/>
              <w:spacing w:before="0" w:after="0"/>
              <w:ind w:left="0"/>
              <w:contextualSpacing w:val="0"/>
              <w:rPr>
                <w:rFonts w:ascii="Times New Roman" w:hAnsi="Times New Roman" w:cs="Times New Roman"/>
              </w:rPr>
            </w:pPr>
          </w:p>
        </w:tc>
      </w:tr>
    </w:tbl>
    <w:p w14:paraId="198F211C" w14:textId="0E921E9C" w:rsidR="00AA4DAE" w:rsidRDefault="00CF004F" w:rsidP="008F1E16">
      <w:pPr>
        <w:rPr>
          <w:rFonts w:ascii="Times New Roman" w:hAnsi="Times New Roman" w:cs="Times New Roman"/>
          <w:b/>
        </w:rPr>
      </w:pPr>
      <w:r w:rsidRPr="0084512C">
        <w:rPr>
          <w:rFonts w:ascii="Times New Roman" w:hAnsi="Times New Roman" w:cs="Times New Roman"/>
          <w:b/>
        </w:rPr>
        <w:lastRenderedPageBreak/>
        <w:t>Prilog A</w:t>
      </w:r>
    </w:p>
    <w:tbl>
      <w:tblPr>
        <w:tblStyle w:val="TableGrid"/>
        <w:tblpPr w:leftFromText="180" w:rightFromText="180" w:vertAnchor="text" w:tblpXSpec="center" w:tblpY="1"/>
        <w:tblOverlap w:val="never"/>
        <w:tblW w:w="0" w:type="auto"/>
        <w:jc w:val="center"/>
        <w:tblLook w:val="04A0" w:firstRow="1" w:lastRow="0" w:firstColumn="1" w:lastColumn="0" w:noHBand="0" w:noVBand="1"/>
      </w:tblPr>
      <w:tblGrid>
        <w:gridCol w:w="5070"/>
        <w:gridCol w:w="1417"/>
        <w:gridCol w:w="1418"/>
        <w:gridCol w:w="1417"/>
      </w:tblGrid>
      <w:tr w:rsidR="009E4324" w14:paraId="017486A6" w14:textId="77777777" w:rsidTr="0016256F">
        <w:trPr>
          <w:jc w:val="center"/>
        </w:trPr>
        <w:tc>
          <w:tcPr>
            <w:tcW w:w="5070" w:type="dxa"/>
            <w:vMerge w:val="restart"/>
            <w:shd w:val="clear" w:color="auto" w:fill="E2EFD9" w:themeFill="accent6" w:themeFillTint="33"/>
            <w:vAlign w:val="center"/>
          </w:tcPr>
          <w:p w14:paraId="3FC43515" w14:textId="77777777" w:rsidR="009E4324" w:rsidRPr="00DA4059" w:rsidRDefault="009E4324" w:rsidP="009E4324">
            <w:pPr>
              <w:jc w:val="center"/>
              <w:rPr>
                <w:rFonts w:ascii="Times New Roman" w:hAnsi="Times New Roman" w:cs="Times New Roman"/>
                <w:b/>
                <w:color w:val="000000"/>
              </w:rPr>
            </w:pPr>
            <w:r w:rsidRPr="00DA4059">
              <w:rPr>
                <w:rFonts w:ascii="Times New Roman" w:hAnsi="Times New Roman" w:cs="Times New Roman"/>
                <w:b/>
                <w:color w:val="000000"/>
              </w:rPr>
              <w:t>MOJE AKTIVNOSTI</w:t>
            </w:r>
            <w:r>
              <w:rPr>
                <w:rFonts w:ascii="Times New Roman" w:hAnsi="Times New Roman" w:cs="Times New Roman"/>
                <w:b/>
                <w:color w:val="000000"/>
              </w:rPr>
              <w:t xml:space="preserve"> I SPOSOBNOSTI</w:t>
            </w:r>
          </w:p>
          <w:p w14:paraId="65352D96" w14:textId="77777777" w:rsidR="009E4324" w:rsidRPr="00DA4059" w:rsidRDefault="009E4324" w:rsidP="009E4324">
            <w:pPr>
              <w:spacing w:before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DA4059">
              <w:rPr>
                <w:rFonts w:ascii="Times New Roman" w:hAnsi="Times New Roman" w:cs="Times New Roman"/>
                <w:b/>
                <w:color w:val="000000"/>
              </w:rPr>
              <w:t>(samovrednovanje)</w:t>
            </w:r>
          </w:p>
        </w:tc>
        <w:tc>
          <w:tcPr>
            <w:tcW w:w="4252" w:type="dxa"/>
            <w:gridSpan w:val="3"/>
            <w:shd w:val="clear" w:color="auto" w:fill="FBE4D5" w:themeFill="accent2" w:themeFillTint="33"/>
            <w:vAlign w:val="center"/>
          </w:tcPr>
          <w:p w14:paraId="4422ADDB" w14:textId="77777777" w:rsidR="009E4324" w:rsidRPr="00DA4059" w:rsidRDefault="009E4324" w:rsidP="009E4324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000000"/>
              </w:rPr>
            </w:pPr>
            <w:r>
              <w:rPr>
                <w:rFonts w:ascii="Times New Roman" w:hAnsi="Times New Roman" w:cs="Times New Roman"/>
                <w:b/>
                <w:color w:val="000000"/>
              </w:rPr>
              <w:t>napiši</w:t>
            </w:r>
            <w:r w:rsidRPr="00DA4059">
              <w:rPr>
                <w:rFonts w:ascii="Times New Roman" w:hAnsi="Times New Roman" w:cs="Times New Roman"/>
                <w:b/>
                <w:color w:val="000000"/>
              </w:rPr>
              <w:t xml:space="preserve"> znak </w:t>
            </w:r>
            <w:r w:rsidRPr="00DA4059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+</w:t>
            </w:r>
            <w:r w:rsidRPr="00DA4059">
              <w:rPr>
                <w:rFonts w:ascii="Times New Roman" w:hAnsi="Times New Roman" w:cs="Times New Roman"/>
                <w:b/>
                <w:color w:val="000000"/>
              </w:rPr>
              <w:t xml:space="preserve"> ili </w:t>
            </w:r>
            <w:r w:rsidRPr="00DA4059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–</w:t>
            </w:r>
          </w:p>
        </w:tc>
      </w:tr>
      <w:tr w:rsidR="009E4324" w14:paraId="6B6763AE" w14:textId="77777777" w:rsidTr="0016256F">
        <w:trPr>
          <w:jc w:val="center"/>
        </w:trPr>
        <w:tc>
          <w:tcPr>
            <w:tcW w:w="5070" w:type="dxa"/>
            <w:vMerge/>
            <w:shd w:val="clear" w:color="auto" w:fill="E2EFD9" w:themeFill="accent6" w:themeFillTint="33"/>
          </w:tcPr>
          <w:p w14:paraId="6E5E4AD8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7" w:type="dxa"/>
            <w:shd w:val="clear" w:color="auto" w:fill="DEEAF6" w:themeFill="accent5" w:themeFillTint="33"/>
            <w:vAlign w:val="center"/>
          </w:tcPr>
          <w:p w14:paraId="326A37AF" w14:textId="77777777" w:rsidR="009E4324" w:rsidRPr="00DA4059" w:rsidRDefault="009E4324" w:rsidP="009E4324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DA4059">
              <w:rPr>
                <w:rFonts w:ascii="Times New Roman" w:hAnsi="Times New Roman" w:cs="Times New Roman"/>
                <w:color w:val="000000"/>
              </w:rPr>
              <w:t>loše</w:t>
            </w:r>
          </w:p>
        </w:tc>
        <w:tc>
          <w:tcPr>
            <w:tcW w:w="1418" w:type="dxa"/>
            <w:shd w:val="clear" w:color="auto" w:fill="DEEAF6" w:themeFill="accent5" w:themeFillTint="33"/>
            <w:vAlign w:val="center"/>
          </w:tcPr>
          <w:p w14:paraId="2FE6F34A" w14:textId="77777777" w:rsidR="009E4324" w:rsidRPr="00DA4059" w:rsidRDefault="009E4324" w:rsidP="009E4324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DA4059">
              <w:rPr>
                <w:rFonts w:ascii="Times New Roman" w:hAnsi="Times New Roman" w:cs="Times New Roman"/>
                <w:color w:val="000000"/>
              </w:rPr>
              <w:t xml:space="preserve">dobro  </w:t>
            </w:r>
          </w:p>
        </w:tc>
        <w:tc>
          <w:tcPr>
            <w:tcW w:w="1417" w:type="dxa"/>
            <w:shd w:val="clear" w:color="auto" w:fill="DEEAF6" w:themeFill="accent5" w:themeFillTint="33"/>
            <w:vAlign w:val="center"/>
          </w:tcPr>
          <w:p w14:paraId="4A1038FF" w14:textId="77777777" w:rsidR="009E4324" w:rsidRPr="00DA4059" w:rsidRDefault="009E4324" w:rsidP="009E4324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izvrsno</w:t>
            </w:r>
          </w:p>
        </w:tc>
      </w:tr>
      <w:tr w:rsidR="009E4324" w14:paraId="4E7B375A" w14:textId="77777777" w:rsidTr="0016256F">
        <w:trPr>
          <w:jc w:val="center"/>
        </w:trPr>
        <w:tc>
          <w:tcPr>
            <w:tcW w:w="5070" w:type="dxa"/>
            <w:shd w:val="clear" w:color="auto" w:fill="E2EFD9" w:themeFill="accent6" w:themeFillTint="33"/>
          </w:tcPr>
          <w:p w14:paraId="2D2B8785" w14:textId="77777777" w:rsidR="009E4324" w:rsidRDefault="009E4324" w:rsidP="009E4324">
            <w:pPr>
              <w:spacing w:after="12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razumijevanje nastavnih sadržaja</w:t>
            </w:r>
          </w:p>
          <w:p w14:paraId="79FAB960" w14:textId="77777777" w:rsidR="009E4324" w:rsidRPr="00DA4059" w:rsidRDefault="009E4324" w:rsidP="009E4324">
            <w:pPr>
              <w:spacing w:after="120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7" w:type="dxa"/>
          </w:tcPr>
          <w:p w14:paraId="22A6A3B1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8" w:type="dxa"/>
          </w:tcPr>
          <w:p w14:paraId="6DE2950A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7" w:type="dxa"/>
          </w:tcPr>
          <w:p w14:paraId="287C955F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9E4324" w14:paraId="6C996FE7" w14:textId="77777777" w:rsidTr="0016256F">
        <w:trPr>
          <w:jc w:val="center"/>
        </w:trPr>
        <w:tc>
          <w:tcPr>
            <w:tcW w:w="5070" w:type="dxa"/>
            <w:shd w:val="clear" w:color="auto" w:fill="E2EFD9" w:themeFill="accent6" w:themeFillTint="33"/>
          </w:tcPr>
          <w:p w14:paraId="6807495D" w14:textId="77777777" w:rsidR="009E4324" w:rsidRDefault="009E4324" w:rsidP="009E4324">
            <w:pPr>
              <w:spacing w:after="12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snalaženje u udžbeniku i radnim materijalima</w:t>
            </w:r>
          </w:p>
          <w:p w14:paraId="7A967489" w14:textId="77777777" w:rsidR="009E4324" w:rsidRPr="00DA4059" w:rsidRDefault="009E4324" w:rsidP="009E4324">
            <w:pPr>
              <w:spacing w:after="120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7" w:type="dxa"/>
          </w:tcPr>
          <w:p w14:paraId="7901A05B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8" w:type="dxa"/>
          </w:tcPr>
          <w:p w14:paraId="4E71B52D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7" w:type="dxa"/>
          </w:tcPr>
          <w:p w14:paraId="7B404B66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9E4324" w14:paraId="2D26A088" w14:textId="77777777" w:rsidTr="0016256F">
        <w:trPr>
          <w:jc w:val="center"/>
        </w:trPr>
        <w:tc>
          <w:tcPr>
            <w:tcW w:w="5070" w:type="dxa"/>
            <w:shd w:val="clear" w:color="auto" w:fill="E2EFD9" w:themeFill="accent6" w:themeFillTint="33"/>
          </w:tcPr>
          <w:p w14:paraId="5566E7D4" w14:textId="77777777" w:rsidR="009E4324" w:rsidRDefault="009E4324" w:rsidP="009E4324">
            <w:pPr>
              <w:spacing w:after="12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razumijevanje pročitanog teksta i prepoznavanje važnih pojmova</w:t>
            </w:r>
          </w:p>
        </w:tc>
        <w:tc>
          <w:tcPr>
            <w:tcW w:w="1417" w:type="dxa"/>
          </w:tcPr>
          <w:p w14:paraId="67D8940B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8" w:type="dxa"/>
          </w:tcPr>
          <w:p w14:paraId="7AB456A4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7" w:type="dxa"/>
          </w:tcPr>
          <w:p w14:paraId="736CB9F3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9E4324" w14:paraId="240E6DF0" w14:textId="77777777" w:rsidTr="0016256F">
        <w:trPr>
          <w:jc w:val="center"/>
        </w:trPr>
        <w:tc>
          <w:tcPr>
            <w:tcW w:w="5070" w:type="dxa"/>
            <w:shd w:val="clear" w:color="auto" w:fill="E2EFD9" w:themeFill="accent6" w:themeFillTint="33"/>
          </w:tcPr>
          <w:p w14:paraId="3DE9419F" w14:textId="77777777" w:rsidR="009E4324" w:rsidRDefault="009E4324" w:rsidP="009E4324">
            <w:pPr>
              <w:spacing w:after="12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rukovanje posuđem, priborom i kemikalijama tijekom izvođenja pokusa</w:t>
            </w:r>
          </w:p>
        </w:tc>
        <w:tc>
          <w:tcPr>
            <w:tcW w:w="1417" w:type="dxa"/>
          </w:tcPr>
          <w:p w14:paraId="38873DCA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8" w:type="dxa"/>
          </w:tcPr>
          <w:p w14:paraId="375A3DBC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7" w:type="dxa"/>
          </w:tcPr>
          <w:p w14:paraId="1BFF167D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9E4324" w14:paraId="3CD7B885" w14:textId="77777777" w:rsidTr="0016256F">
        <w:trPr>
          <w:jc w:val="center"/>
        </w:trPr>
        <w:tc>
          <w:tcPr>
            <w:tcW w:w="5070" w:type="dxa"/>
            <w:shd w:val="clear" w:color="auto" w:fill="E2EFD9" w:themeFill="accent6" w:themeFillTint="33"/>
          </w:tcPr>
          <w:p w14:paraId="30AD3E6F" w14:textId="77777777" w:rsidR="009E4324" w:rsidRPr="00DA4059" w:rsidRDefault="009E4324" w:rsidP="009E4324">
            <w:pPr>
              <w:spacing w:after="12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prepoznavanje primjene stečenog znanja u svakidašnjem životu</w:t>
            </w:r>
          </w:p>
        </w:tc>
        <w:tc>
          <w:tcPr>
            <w:tcW w:w="1417" w:type="dxa"/>
          </w:tcPr>
          <w:p w14:paraId="0140E70B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8" w:type="dxa"/>
          </w:tcPr>
          <w:p w14:paraId="31EC45BF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7" w:type="dxa"/>
          </w:tcPr>
          <w:p w14:paraId="503C856E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</w:tbl>
    <w:p w14:paraId="7ABEDC5D" w14:textId="77777777" w:rsidR="009768FC" w:rsidRDefault="009768FC" w:rsidP="0002085D">
      <w:pPr>
        <w:rPr>
          <w:rFonts w:ascii="Times New Roman" w:hAnsi="Times New Roman" w:cs="Times New Roman"/>
          <w:b/>
        </w:rPr>
      </w:pPr>
    </w:p>
    <w:p w14:paraId="6176F6BD" w14:textId="77777777" w:rsidR="009768FC" w:rsidRDefault="009768FC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br w:type="page"/>
      </w:r>
    </w:p>
    <w:p w14:paraId="11443567" w14:textId="0718E788" w:rsidR="00B5584F" w:rsidRPr="00DE45F4" w:rsidRDefault="0003397E" w:rsidP="0002085D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lastRenderedPageBreak/>
        <w:t>P</w:t>
      </w:r>
      <w:r w:rsidR="00CF004F" w:rsidRPr="00CF004F">
        <w:rPr>
          <w:rFonts w:ascii="Times New Roman" w:hAnsi="Times New Roman" w:cs="Times New Roman"/>
          <w:b/>
        </w:rPr>
        <w:t>rilog B</w:t>
      </w:r>
    </w:p>
    <w:tbl>
      <w:tblPr>
        <w:tblStyle w:val="TableGrid"/>
        <w:tblpPr w:leftFromText="180" w:rightFromText="180" w:vertAnchor="text" w:horzAnchor="margin" w:tblpXSpec="center" w:tblpY="19"/>
        <w:tblW w:w="0" w:type="auto"/>
        <w:tblLook w:val="04A0" w:firstRow="1" w:lastRow="0" w:firstColumn="1" w:lastColumn="0" w:noHBand="0" w:noVBand="1"/>
      </w:tblPr>
      <w:tblGrid>
        <w:gridCol w:w="9639"/>
      </w:tblGrid>
      <w:tr w:rsidR="005375C8" w:rsidRPr="00B56604" w14:paraId="15646267" w14:textId="77777777" w:rsidTr="00B91610">
        <w:trPr>
          <w:trHeight w:val="283"/>
        </w:trPr>
        <w:tc>
          <w:tcPr>
            <w:tcW w:w="9639" w:type="dxa"/>
            <w:shd w:val="clear" w:color="auto" w:fill="FBE4D5" w:themeFill="accent2" w:themeFillTint="33"/>
          </w:tcPr>
          <w:p w14:paraId="00C15EF4" w14:textId="77777777" w:rsidR="005375C8" w:rsidRPr="002C5352" w:rsidRDefault="005375C8" w:rsidP="0084512C">
            <w:pPr>
              <w:spacing w:after="120"/>
              <w:jc w:val="center"/>
              <w:rPr>
                <w:rFonts w:ascii="Times New Roman" w:hAnsi="Times New Roman" w:cs="Times New Roman"/>
                <w:b/>
                <w:i/>
              </w:rPr>
            </w:pPr>
            <w:r w:rsidRPr="002C5352">
              <w:rPr>
                <w:rFonts w:ascii="Times New Roman" w:hAnsi="Times New Roman" w:cs="Times New Roman"/>
                <w:b/>
                <w:i/>
              </w:rPr>
              <w:t>Prijedlog pitanja</w:t>
            </w:r>
            <w:r w:rsidR="00A90F5E">
              <w:rPr>
                <w:rFonts w:ascii="Times New Roman" w:hAnsi="Times New Roman" w:cs="Times New Roman"/>
                <w:b/>
                <w:i/>
              </w:rPr>
              <w:t xml:space="preserve"> i zadataka</w:t>
            </w:r>
            <w:r w:rsidRPr="002C5352">
              <w:rPr>
                <w:rFonts w:ascii="Times New Roman" w:hAnsi="Times New Roman" w:cs="Times New Roman"/>
                <w:b/>
                <w:i/>
              </w:rPr>
              <w:t xml:space="preserve"> za provjeru realizacije ishoda</w:t>
            </w:r>
            <w:r w:rsidR="00A7341F">
              <w:rPr>
                <w:rFonts w:ascii="Times New Roman" w:hAnsi="Times New Roman" w:cs="Times New Roman"/>
                <w:b/>
                <w:i/>
              </w:rPr>
              <w:t xml:space="preserve"> i procjenu učeničkih postignuća</w:t>
            </w:r>
            <w:r w:rsidRPr="002C5352">
              <w:rPr>
                <w:rFonts w:ascii="Times New Roman" w:hAnsi="Times New Roman" w:cs="Times New Roman"/>
                <w:b/>
                <w:i/>
              </w:rPr>
              <w:t>:</w:t>
            </w:r>
          </w:p>
        </w:tc>
      </w:tr>
      <w:tr w:rsidR="00BC165C" w:rsidRPr="00B43796" w14:paraId="474AB67D" w14:textId="77777777" w:rsidTr="00D34817">
        <w:trPr>
          <w:trHeight w:val="2536"/>
        </w:trPr>
        <w:tc>
          <w:tcPr>
            <w:tcW w:w="9639" w:type="dxa"/>
          </w:tcPr>
          <w:p w14:paraId="4DF8C1E0" w14:textId="1717AE11" w:rsidR="00EF2328" w:rsidRPr="00B43796" w:rsidRDefault="00EF2328" w:rsidP="00EF2328">
            <w:pPr>
              <w:pStyle w:val="ListParagraph"/>
              <w:spacing w:after="120"/>
              <w:ind w:left="426"/>
              <w:rPr>
                <w:rFonts w:ascii="Times New Roman" w:hAnsi="Times New Roman" w:cs="Times New Roman"/>
                <w:b/>
                <w:u w:val="single"/>
              </w:rPr>
            </w:pPr>
            <w:r w:rsidRPr="00B43796">
              <w:rPr>
                <w:rFonts w:ascii="Times New Roman" w:hAnsi="Times New Roman" w:cs="Times New Roman"/>
                <w:b/>
                <w:u w:val="single"/>
              </w:rPr>
              <w:t>I. razina</w:t>
            </w:r>
          </w:p>
          <w:p w14:paraId="5B329C98" w14:textId="77777777" w:rsidR="00EF2328" w:rsidRPr="00B43796" w:rsidRDefault="00EF2328" w:rsidP="00EF2328">
            <w:pPr>
              <w:pStyle w:val="ListParagraph"/>
              <w:spacing w:after="120"/>
              <w:ind w:left="284"/>
              <w:rPr>
                <w:rFonts w:ascii="Times New Roman" w:hAnsi="Times New Roman" w:cs="Times New Roman"/>
                <w:b/>
              </w:rPr>
            </w:pPr>
          </w:p>
          <w:p w14:paraId="7DF45E84" w14:textId="77777777" w:rsidR="009427A9" w:rsidRPr="00B43796" w:rsidRDefault="009427A9" w:rsidP="009427A9">
            <w:pPr>
              <w:pStyle w:val="ListParagraph"/>
              <w:spacing w:after="120"/>
              <w:ind w:left="426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1. Napiši opću formulu alkohola s jednom skupinom −OH u molekuli i imenuj funkcijsku skupinu alkohola.</w:t>
            </w:r>
          </w:p>
          <w:p w14:paraId="22DADE59" w14:textId="77777777" w:rsidR="009427A9" w:rsidRPr="00B43796" w:rsidRDefault="009427A9" w:rsidP="009427A9">
            <w:pPr>
              <w:pStyle w:val="ListParagraph"/>
              <w:spacing w:after="120"/>
              <w:ind w:left="426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2. Objasni pravilo imenovanja alkohola s jednom hidroksilnom skupinom u molekuli.</w:t>
            </w:r>
          </w:p>
          <w:p w14:paraId="4190C17E" w14:textId="77777777" w:rsidR="009427A9" w:rsidRPr="00B43796" w:rsidRDefault="009427A9" w:rsidP="009427A9">
            <w:pPr>
              <w:pStyle w:val="ListParagraph"/>
              <w:spacing w:after="120"/>
              <w:ind w:left="426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3. Napiši molekulsku, strukturnu i sažetu strukturnu formulu metanola i etanola.</w:t>
            </w:r>
          </w:p>
          <w:p w14:paraId="695BCB59" w14:textId="77777777" w:rsidR="009427A9" w:rsidRPr="00B43796" w:rsidRDefault="009427A9" w:rsidP="009427A9">
            <w:pPr>
              <w:pStyle w:val="ListParagraph"/>
              <w:spacing w:after="120"/>
              <w:ind w:left="426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4. Koji su produkti gorenja alkohola uz dovoljno kisika?</w:t>
            </w:r>
          </w:p>
          <w:p w14:paraId="0195079A" w14:textId="7AEF68AE" w:rsidR="009427A9" w:rsidRPr="00B43796" w:rsidRDefault="009427A9" w:rsidP="009427A9">
            <w:pPr>
              <w:pStyle w:val="ListParagraph"/>
              <w:spacing w:after="120"/>
              <w:ind w:left="426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 xml:space="preserve">5. Od kojih se </w:t>
            </w:r>
            <w:r w:rsidR="005F7413">
              <w:rPr>
                <w:rFonts w:ascii="Times New Roman" w:hAnsi="Times New Roman" w:cs="Times New Roman"/>
              </w:rPr>
              <w:t xml:space="preserve">vrsta </w:t>
            </w:r>
            <w:r w:rsidRPr="00B43796">
              <w:rPr>
                <w:rFonts w:ascii="Times New Roman" w:hAnsi="Times New Roman" w:cs="Times New Roman"/>
              </w:rPr>
              <w:t>atoma sastoje molekula alkohola?</w:t>
            </w:r>
          </w:p>
          <w:p w14:paraId="03183627" w14:textId="201E2312" w:rsidR="00A840F4" w:rsidRPr="00B43796" w:rsidRDefault="005F7413" w:rsidP="00A840F4">
            <w:pPr>
              <w:pStyle w:val="ListParagraph"/>
              <w:spacing w:after="120"/>
              <w:ind w:left="426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  <w:r w:rsidR="00A840F4" w:rsidRPr="00B43796">
              <w:rPr>
                <w:rFonts w:ascii="Times New Roman" w:hAnsi="Times New Roman" w:cs="Times New Roman"/>
              </w:rPr>
              <w:t>. Navedi svojstva metanola.</w:t>
            </w:r>
          </w:p>
          <w:p w14:paraId="52E2229A" w14:textId="50B6ACAE" w:rsidR="00A840F4" w:rsidRPr="00B43796" w:rsidRDefault="005F7413" w:rsidP="00A840F4">
            <w:pPr>
              <w:pStyle w:val="ListParagraph"/>
              <w:spacing w:after="120"/>
              <w:ind w:left="426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  <w:r w:rsidR="00A840F4" w:rsidRPr="00B43796">
              <w:rPr>
                <w:rFonts w:ascii="Times New Roman" w:hAnsi="Times New Roman" w:cs="Times New Roman"/>
              </w:rPr>
              <w:t>. Navedi svojstva etanola.</w:t>
            </w:r>
          </w:p>
          <w:p w14:paraId="48563CC6" w14:textId="51147A85" w:rsidR="00A840F4" w:rsidRPr="00B43796" w:rsidRDefault="005F7413" w:rsidP="00A840F4">
            <w:pPr>
              <w:pStyle w:val="ListParagraph"/>
              <w:spacing w:after="120"/>
              <w:ind w:left="426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  <w:r w:rsidR="00A840F4" w:rsidRPr="00B43796">
              <w:rPr>
                <w:rFonts w:ascii="Times New Roman" w:hAnsi="Times New Roman" w:cs="Times New Roman"/>
              </w:rPr>
              <w:t>. Što je fermentacija ili alkoholno vrenje?</w:t>
            </w:r>
          </w:p>
          <w:p w14:paraId="2F6645B5" w14:textId="2477782D" w:rsidR="00A840F4" w:rsidRPr="00B43796" w:rsidRDefault="005F7413" w:rsidP="00A840F4">
            <w:pPr>
              <w:pStyle w:val="ListParagraph"/>
              <w:spacing w:after="120"/>
              <w:ind w:left="426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  <w:r w:rsidR="00A840F4" w:rsidRPr="00B43796">
              <w:rPr>
                <w:rFonts w:ascii="Times New Roman" w:hAnsi="Times New Roman" w:cs="Times New Roman"/>
              </w:rPr>
              <w:t>. Nabroji za što se sve upotrebljava etanol.</w:t>
            </w:r>
          </w:p>
          <w:p w14:paraId="018CF910" w14:textId="3F5E2C47" w:rsidR="00A840F4" w:rsidRPr="00B43796" w:rsidRDefault="005F7413" w:rsidP="00A840F4">
            <w:pPr>
              <w:pStyle w:val="ListParagraph"/>
              <w:spacing w:after="120"/>
              <w:ind w:left="426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  <w:r w:rsidR="00A840F4" w:rsidRPr="00B43796">
              <w:rPr>
                <w:rFonts w:ascii="Times New Roman" w:hAnsi="Times New Roman" w:cs="Times New Roman"/>
              </w:rPr>
              <w:t>. Što je alkoholizam?</w:t>
            </w:r>
          </w:p>
          <w:p w14:paraId="2F73A89C" w14:textId="77777777" w:rsidR="00A840F4" w:rsidRPr="00B43796" w:rsidRDefault="00A840F4" w:rsidP="009427A9">
            <w:pPr>
              <w:pStyle w:val="ListParagraph"/>
              <w:spacing w:after="120"/>
              <w:ind w:left="426"/>
              <w:rPr>
                <w:rFonts w:ascii="Times New Roman" w:hAnsi="Times New Roman" w:cs="Times New Roman"/>
              </w:rPr>
            </w:pPr>
          </w:p>
          <w:p w14:paraId="43D6AAC7" w14:textId="77777777" w:rsidR="009427A9" w:rsidRPr="00B43796" w:rsidRDefault="009427A9" w:rsidP="009427A9">
            <w:pPr>
              <w:pStyle w:val="ListParagraph"/>
              <w:spacing w:after="120"/>
              <w:ind w:left="426"/>
              <w:rPr>
                <w:rFonts w:ascii="Times New Roman" w:hAnsi="Times New Roman" w:cs="Times New Roman"/>
                <w:b/>
                <w:u w:val="single"/>
              </w:rPr>
            </w:pPr>
            <w:r w:rsidRPr="00B43796">
              <w:rPr>
                <w:rFonts w:ascii="Times New Roman" w:hAnsi="Times New Roman" w:cs="Times New Roman"/>
                <w:b/>
                <w:u w:val="single"/>
              </w:rPr>
              <w:t>II. razina</w:t>
            </w:r>
          </w:p>
          <w:p w14:paraId="1D627507" w14:textId="77777777" w:rsidR="009427A9" w:rsidRPr="00B43796" w:rsidRDefault="009427A9" w:rsidP="009427A9">
            <w:pPr>
              <w:pStyle w:val="ListParagraph"/>
              <w:spacing w:after="120"/>
              <w:ind w:left="284"/>
              <w:rPr>
                <w:rFonts w:ascii="Times New Roman" w:hAnsi="Times New Roman" w:cs="Times New Roman"/>
                <w:b/>
              </w:rPr>
            </w:pPr>
          </w:p>
          <w:p w14:paraId="65305420" w14:textId="77777777" w:rsidR="009427A9" w:rsidRPr="00B43796" w:rsidRDefault="009427A9" w:rsidP="009427A9">
            <w:pPr>
              <w:pStyle w:val="ListParagraph"/>
              <w:spacing w:after="120"/>
              <w:ind w:left="851" w:hanging="425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1. a) Od navedenih svojeva odaberi onaj koji ne pripada skupini ugljikovodika.</w:t>
            </w:r>
          </w:p>
          <w:p w14:paraId="0A182D84" w14:textId="77777777" w:rsidR="009427A9" w:rsidRPr="00B43796" w:rsidRDefault="009427A9" w:rsidP="009427A9">
            <w:pPr>
              <w:pStyle w:val="ListParagraph"/>
              <w:spacing w:after="120"/>
              <w:ind w:left="851" w:hanging="284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 xml:space="preserve">      A. HC≡CCH</w:t>
            </w:r>
            <w:r w:rsidRPr="00B43796">
              <w:rPr>
                <w:rFonts w:ascii="Times New Roman" w:hAnsi="Times New Roman" w:cs="Times New Roman"/>
                <w:vertAlign w:val="subscript"/>
              </w:rPr>
              <w:t>2</w:t>
            </w:r>
            <w:r w:rsidRPr="00B43796">
              <w:rPr>
                <w:rFonts w:ascii="Times New Roman" w:hAnsi="Times New Roman" w:cs="Times New Roman"/>
              </w:rPr>
              <w:t>CH</w:t>
            </w:r>
            <w:r w:rsidRPr="00B43796">
              <w:rPr>
                <w:rFonts w:ascii="Times New Roman" w:hAnsi="Times New Roman" w:cs="Times New Roman"/>
                <w:vertAlign w:val="subscript"/>
              </w:rPr>
              <w:t>3</w:t>
            </w:r>
            <w:r w:rsidRPr="00B43796">
              <w:rPr>
                <w:rFonts w:ascii="Times New Roman" w:hAnsi="Times New Roman" w:cs="Times New Roman"/>
              </w:rPr>
              <w:t xml:space="preserve">     B. CH</w:t>
            </w:r>
            <w:r w:rsidRPr="00B43796">
              <w:rPr>
                <w:rFonts w:ascii="Times New Roman" w:hAnsi="Times New Roman" w:cs="Times New Roman"/>
                <w:vertAlign w:val="subscript"/>
              </w:rPr>
              <w:t>3</w:t>
            </w:r>
            <w:r w:rsidRPr="00B43796">
              <w:rPr>
                <w:rFonts w:ascii="Times New Roman" w:hAnsi="Times New Roman" w:cs="Times New Roman"/>
              </w:rPr>
              <w:t>CH</w:t>
            </w:r>
            <w:r w:rsidRPr="00B43796">
              <w:rPr>
                <w:rFonts w:ascii="Times New Roman" w:hAnsi="Times New Roman" w:cs="Times New Roman"/>
                <w:vertAlign w:val="subscript"/>
              </w:rPr>
              <w:t>2</w:t>
            </w:r>
            <w:r w:rsidRPr="00B43796">
              <w:rPr>
                <w:rFonts w:ascii="Times New Roman" w:hAnsi="Times New Roman" w:cs="Times New Roman"/>
              </w:rPr>
              <w:t>OH      C. CH</w:t>
            </w:r>
            <w:r w:rsidRPr="00B43796">
              <w:rPr>
                <w:rFonts w:ascii="Times New Roman" w:hAnsi="Times New Roman" w:cs="Times New Roman"/>
                <w:vertAlign w:val="subscript"/>
              </w:rPr>
              <w:t>3</w:t>
            </w:r>
            <w:r w:rsidRPr="00B43796">
              <w:rPr>
                <w:rFonts w:ascii="Times New Roman" w:hAnsi="Times New Roman" w:cs="Times New Roman"/>
              </w:rPr>
              <w:t>CH=CHCH</w:t>
            </w:r>
            <w:r w:rsidRPr="00B43796">
              <w:rPr>
                <w:rFonts w:ascii="Times New Roman" w:hAnsi="Times New Roman" w:cs="Times New Roman"/>
                <w:vertAlign w:val="subscript"/>
              </w:rPr>
              <w:t>3</w:t>
            </w:r>
            <w:r w:rsidRPr="00B43796">
              <w:rPr>
                <w:rFonts w:ascii="Times New Roman" w:hAnsi="Times New Roman" w:cs="Times New Roman"/>
              </w:rPr>
              <w:t xml:space="preserve">       D. CH</w:t>
            </w:r>
            <w:r w:rsidRPr="00B43796">
              <w:rPr>
                <w:rFonts w:ascii="Times New Roman" w:hAnsi="Times New Roman" w:cs="Times New Roman"/>
                <w:vertAlign w:val="subscript"/>
              </w:rPr>
              <w:t>3</w:t>
            </w:r>
            <w:r w:rsidRPr="00B43796">
              <w:rPr>
                <w:rFonts w:ascii="Times New Roman" w:hAnsi="Times New Roman" w:cs="Times New Roman"/>
              </w:rPr>
              <w:t>CH</w:t>
            </w:r>
            <w:r w:rsidRPr="00B43796">
              <w:rPr>
                <w:rFonts w:ascii="Times New Roman" w:hAnsi="Times New Roman" w:cs="Times New Roman"/>
                <w:vertAlign w:val="subscript"/>
              </w:rPr>
              <w:t>2</w:t>
            </w:r>
            <w:r w:rsidRPr="00B43796">
              <w:rPr>
                <w:rFonts w:ascii="Times New Roman" w:hAnsi="Times New Roman" w:cs="Times New Roman"/>
              </w:rPr>
              <w:t>CH</w:t>
            </w:r>
            <w:r w:rsidRPr="00B43796">
              <w:rPr>
                <w:rFonts w:ascii="Times New Roman" w:hAnsi="Times New Roman" w:cs="Times New Roman"/>
                <w:vertAlign w:val="subscript"/>
              </w:rPr>
              <w:t>3</w:t>
            </w:r>
          </w:p>
          <w:p w14:paraId="5C96C4EB" w14:textId="77777777" w:rsidR="009427A9" w:rsidRPr="00B43796" w:rsidRDefault="009427A9" w:rsidP="009427A9">
            <w:pPr>
              <w:pStyle w:val="ListParagraph"/>
              <w:spacing w:after="120"/>
              <w:ind w:left="426" w:firstLine="141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b) Navedi elementarni sastav tog spoja. U koju skupinu organskih spojeva pripada?</w:t>
            </w:r>
          </w:p>
          <w:p w14:paraId="1F0D4C68" w14:textId="77777777" w:rsidR="009427A9" w:rsidRPr="00B43796" w:rsidRDefault="009427A9" w:rsidP="009427A9">
            <w:pPr>
              <w:pStyle w:val="ListParagraph"/>
              <w:spacing w:after="120"/>
              <w:ind w:left="426" w:firstLine="141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c) Kako se zove funkcijska skupina toga spoja?</w:t>
            </w:r>
          </w:p>
          <w:p w14:paraId="5C38EDDF" w14:textId="77777777" w:rsidR="009427A9" w:rsidRPr="00B43796" w:rsidRDefault="009427A9" w:rsidP="009427A9">
            <w:pPr>
              <w:pStyle w:val="ListParagraph"/>
              <w:spacing w:after="120"/>
              <w:ind w:left="426" w:firstLine="141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d) Koje je ime tom spoju?</w:t>
            </w:r>
          </w:p>
          <w:p w14:paraId="0F0A77C7" w14:textId="77777777" w:rsidR="009427A9" w:rsidRPr="00B43796" w:rsidRDefault="009427A9" w:rsidP="009427A9">
            <w:pPr>
              <w:pStyle w:val="ListParagraph"/>
              <w:spacing w:after="120"/>
              <w:ind w:left="426" w:firstLine="141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e) Napiši njegovu molekulsku formulu.</w:t>
            </w:r>
          </w:p>
          <w:p w14:paraId="1FA1D91F" w14:textId="7F0AF620" w:rsidR="009427A9" w:rsidRPr="00B43796" w:rsidRDefault="009427A9" w:rsidP="009427A9">
            <w:pPr>
              <w:pStyle w:val="ListParagraph"/>
              <w:spacing w:after="120"/>
              <w:ind w:left="567" w:hanging="141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 xml:space="preserve">2. Prikaži kemijskom jednadžbom promjenu koja nastaje pri gorenju </w:t>
            </w:r>
            <w:r w:rsidR="005F7413">
              <w:rPr>
                <w:rFonts w:ascii="Times New Roman" w:hAnsi="Times New Roman" w:cs="Times New Roman"/>
              </w:rPr>
              <w:t>metanola</w:t>
            </w:r>
            <w:r w:rsidRPr="00B43796">
              <w:rPr>
                <w:rFonts w:ascii="Times New Roman" w:hAnsi="Times New Roman" w:cs="Times New Roman"/>
              </w:rPr>
              <w:t>.</w:t>
            </w:r>
          </w:p>
          <w:p w14:paraId="1F134D36" w14:textId="77777777" w:rsidR="009427A9" w:rsidRPr="00B43796" w:rsidRDefault="009427A9" w:rsidP="009427A9">
            <w:pPr>
              <w:pStyle w:val="ListParagraph"/>
              <w:spacing w:after="120"/>
              <w:ind w:left="567" w:hanging="141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3. Objasni razliku između hidroksidnog iona i hidroksilne skupine.</w:t>
            </w:r>
          </w:p>
          <w:p w14:paraId="646507FA" w14:textId="5F1B8D9E" w:rsidR="009427A9" w:rsidRPr="00B43796" w:rsidRDefault="005F7413" w:rsidP="009427A9">
            <w:pPr>
              <w:pStyle w:val="ListParagraph"/>
              <w:spacing w:after="120"/>
              <w:ind w:left="426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  <w:r w:rsidR="009427A9" w:rsidRPr="00B43796">
              <w:rPr>
                <w:rFonts w:ascii="Times New Roman" w:hAnsi="Times New Roman" w:cs="Times New Roman"/>
              </w:rPr>
              <w:t xml:space="preserve">. a) Prikaži strukturnu, sažetu strukturnu i molekulsku formulu </w:t>
            </w:r>
            <w:r>
              <w:rPr>
                <w:rFonts w:ascii="Times New Roman" w:hAnsi="Times New Roman" w:cs="Times New Roman"/>
              </w:rPr>
              <w:t>etanola</w:t>
            </w:r>
            <w:r w:rsidR="009427A9" w:rsidRPr="00B43796">
              <w:rPr>
                <w:rFonts w:ascii="Times New Roman" w:hAnsi="Times New Roman" w:cs="Times New Roman"/>
              </w:rPr>
              <w:t>.</w:t>
            </w:r>
          </w:p>
          <w:p w14:paraId="12EFDDAF" w14:textId="77777777" w:rsidR="009427A9" w:rsidRPr="00B43796" w:rsidRDefault="009427A9" w:rsidP="009427A9">
            <w:pPr>
              <w:pStyle w:val="ListParagraph"/>
              <w:spacing w:after="120"/>
              <w:ind w:left="567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b) Zaokruži funkcijsku skupinu spoja na strukturnoj formuli.</w:t>
            </w:r>
          </w:p>
          <w:p w14:paraId="17185094" w14:textId="77777777" w:rsidR="009427A9" w:rsidRPr="00B43796" w:rsidRDefault="009427A9" w:rsidP="009427A9">
            <w:pPr>
              <w:pStyle w:val="ListParagraph"/>
              <w:spacing w:after="120"/>
              <w:ind w:left="567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c) Kako se naziva ta funkcijska skupina?</w:t>
            </w:r>
          </w:p>
          <w:p w14:paraId="1AD7F49E" w14:textId="6DA6C98D" w:rsidR="009427A9" w:rsidRPr="00B43796" w:rsidRDefault="009427A9" w:rsidP="009427A9">
            <w:pPr>
              <w:pStyle w:val="ListParagraph"/>
              <w:spacing w:after="120"/>
              <w:ind w:left="567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 xml:space="preserve">d) Izračunaj maseni udio kisika u </w:t>
            </w:r>
            <w:r w:rsidR="005F7413">
              <w:rPr>
                <w:rFonts w:ascii="Times New Roman" w:hAnsi="Times New Roman" w:cs="Times New Roman"/>
              </w:rPr>
              <w:t>et</w:t>
            </w:r>
            <w:r w:rsidRPr="00B43796">
              <w:rPr>
                <w:rFonts w:ascii="Times New Roman" w:hAnsi="Times New Roman" w:cs="Times New Roman"/>
              </w:rPr>
              <w:t>anolu.</w:t>
            </w:r>
          </w:p>
          <w:p w14:paraId="18209F46" w14:textId="1DD16B49" w:rsidR="00A840F4" w:rsidRPr="00B43796" w:rsidRDefault="005F7413" w:rsidP="00A840F4">
            <w:pPr>
              <w:pStyle w:val="ListParagraph"/>
              <w:spacing w:after="120"/>
              <w:ind w:left="851" w:hanging="425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  <w:r w:rsidR="00A840F4" w:rsidRPr="00B43796">
              <w:rPr>
                <w:rFonts w:ascii="Times New Roman" w:hAnsi="Times New Roman" w:cs="Times New Roman"/>
              </w:rPr>
              <w:t>. a) Napiši kemijsku jednadžbu dobivanja metanola suhom destilacijom drveta.</w:t>
            </w:r>
          </w:p>
          <w:p w14:paraId="368B1181" w14:textId="77777777" w:rsidR="00A840F4" w:rsidRPr="00B43796" w:rsidRDefault="00A840F4" w:rsidP="00A840F4">
            <w:pPr>
              <w:pStyle w:val="ListParagraph"/>
              <w:spacing w:after="120"/>
              <w:ind w:left="709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b) Koji je drugi naziv za metanol koji se dobije suhom destilacijom drveta?</w:t>
            </w:r>
          </w:p>
          <w:p w14:paraId="102B49DF" w14:textId="531EB780" w:rsidR="00A840F4" w:rsidRPr="00B43796" w:rsidRDefault="005F7413" w:rsidP="00A840F4">
            <w:pPr>
              <w:pStyle w:val="ListParagraph"/>
              <w:spacing w:after="120"/>
              <w:ind w:left="567" w:hanging="141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  <w:r w:rsidR="00A840F4" w:rsidRPr="00B43796">
              <w:rPr>
                <w:rFonts w:ascii="Times New Roman" w:hAnsi="Times New Roman" w:cs="Times New Roman"/>
              </w:rPr>
              <w:t>. a) Kemijskom jednadžbom prikaži industrijsko dobivanje etanola iz et</w:t>
            </w:r>
            <w:r>
              <w:rPr>
                <w:rFonts w:ascii="Times New Roman" w:hAnsi="Times New Roman" w:cs="Times New Roman"/>
              </w:rPr>
              <w:t>e</w:t>
            </w:r>
            <w:r w:rsidR="00A840F4" w:rsidRPr="00B43796">
              <w:rPr>
                <w:rFonts w:ascii="Times New Roman" w:hAnsi="Times New Roman" w:cs="Times New Roman"/>
              </w:rPr>
              <w:t>na.</w:t>
            </w:r>
          </w:p>
          <w:p w14:paraId="67BDB8D7" w14:textId="77777777" w:rsidR="00A840F4" w:rsidRPr="00B43796" w:rsidRDefault="00A840F4" w:rsidP="00A840F4">
            <w:pPr>
              <w:pStyle w:val="ListParagraph"/>
              <w:spacing w:after="120"/>
              <w:ind w:left="709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 xml:space="preserve">b) Po čemu se tako dobiveni alkohol razlikuje od apsolutnog alkohola? </w:t>
            </w:r>
          </w:p>
          <w:p w14:paraId="7468FF39" w14:textId="32A0B5B3" w:rsidR="00A840F4" w:rsidRPr="00B43796" w:rsidRDefault="005F7413" w:rsidP="00A840F4">
            <w:pPr>
              <w:pStyle w:val="ListParagraph"/>
              <w:spacing w:after="120"/>
              <w:ind w:left="567" w:hanging="141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  <w:r w:rsidR="00A840F4" w:rsidRPr="00B43796">
              <w:rPr>
                <w:rFonts w:ascii="Times New Roman" w:hAnsi="Times New Roman" w:cs="Times New Roman"/>
              </w:rPr>
              <w:t>. a) Objasni postupak tzv. pečenja rakije.</w:t>
            </w:r>
          </w:p>
          <w:p w14:paraId="7B1415DB" w14:textId="77777777" w:rsidR="00A840F4" w:rsidRPr="00B43796" w:rsidRDefault="00A840F4" w:rsidP="00A840F4">
            <w:pPr>
              <w:pStyle w:val="ListParagraph"/>
              <w:spacing w:after="120"/>
              <w:ind w:left="709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b) Kako se zove postupak kojim se dobiva rakija?</w:t>
            </w:r>
          </w:p>
          <w:p w14:paraId="4131373B" w14:textId="77777777" w:rsidR="00A840F4" w:rsidRPr="00B43796" w:rsidRDefault="00A840F4" w:rsidP="00A840F4">
            <w:pPr>
              <w:pStyle w:val="ListParagraph"/>
              <w:spacing w:after="120"/>
              <w:ind w:left="0"/>
              <w:rPr>
                <w:rFonts w:ascii="Times New Roman" w:hAnsi="Times New Roman" w:cs="Times New Roman"/>
              </w:rPr>
            </w:pPr>
          </w:p>
          <w:p w14:paraId="6C1E59A2" w14:textId="77777777" w:rsidR="009427A9" w:rsidRPr="00B43796" w:rsidRDefault="009427A9" w:rsidP="009427A9">
            <w:pPr>
              <w:pStyle w:val="ListParagraph"/>
              <w:spacing w:after="120"/>
              <w:ind w:left="426"/>
              <w:rPr>
                <w:rFonts w:ascii="Times New Roman" w:hAnsi="Times New Roman" w:cs="Times New Roman"/>
                <w:b/>
                <w:u w:val="single"/>
              </w:rPr>
            </w:pPr>
            <w:r w:rsidRPr="00B43796">
              <w:rPr>
                <w:rFonts w:ascii="Times New Roman" w:hAnsi="Times New Roman" w:cs="Times New Roman"/>
                <w:b/>
                <w:u w:val="single"/>
              </w:rPr>
              <w:t>III. razina</w:t>
            </w:r>
          </w:p>
          <w:p w14:paraId="63617AEF" w14:textId="77777777" w:rsidR="009427A9" w:rsidRPr="00B43796" w:rsidRDefault="009427A9" w:rsidP="009427A9">
            <w:pPr>
              <w:pStyle w:val="ListParagraph"/>
              <w:spacing w:after="120"/>
              <w:ind w:left="426"/>
              <w:rPr>
                <w:rFonts w:ascii="Times New Roman" w:hAnsi="Times New Roman" w:cs="Times New Roman"/>
                <w:b/>
              </w:rPr>
            </w:pPr>
          </w:p>
          <w:p w14:paraId="2DB60FFF" w14:textId="77777777" w:rsidR="009427A9" w:rsidRPr="00B43796" w:rsidRDefault="009427A9" w:rsidP="009427A9">
            <w:pPr>
              <w:pStyle w:val="ListParagraph"/>
              <w:spacing w:after="120"/>
              <w:ind w:left="426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1. a) Dovrši strukturne formula alkohola X i Y dodavanjem valentnih crtica i vodikovih atoma.</w:t>
            </w:r>
          </w:p>
          <w:p w14:paraId="3C907610" w14:textId="489C011C" w:rsidR="009427A9" w:rsidRPr="00B43796" w:rsidRDefault="009427A9" w:rsidP="009427A9">
            <w:pPr>
              <w:pStyle w:val="ListParagraph"/>
              <w:spacing w:after="120"/>
              <w:ind w:left="709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A. C—C—C—O        B. C=C—C—O</w:t>
            </w:r>
          </w:p>
          <w:p w14:paraId="0D0E2825" w14:textId="77777777" w:rsidR="009427A9" w:rsidRPr="00B43796" w:rsidRDefault="009427A9" w:rsidP="009427A9">
            <w:pPr>
              <w:pStyle w:val="ListParagraph"/>
              <w:spacing w:after="120"/>
              <w:ind w:left="709" w:hanging="142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b) Napiši sažete strukturne formule tih alkohola.</w:t>
            </w:r>
          </w:p>
          <w:p w14:paraId="7326CF3B" w14:textId="77777777" w:rsidR="009427A9" w:rsidRPr="00B43796" w:rsidRDefault="009427A9" w:rsidP="009427A9">
            <w:pPr>
              <w:pStyle w:val="ListParagraph"/>
              <w:spacing w:after="120"/>
              <w:ind w:left="426" w:firstLine="141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c) Koji je od prikazanih alkohola zasićen, a koji nezasićen?</w:t>
            </w:r>
          </w:p>
          <w:p w14:paraId="32E908B0" w14:textId="77777777" w:rsidR="009427A9" w:rsidRPr="00B43796" w:rsidRDefault="009427A9" w:rsidP="009427A9">
            <w:pPr>
              <w:pStyle w:val="ListParagraph"/>
              <w:spacing w:after="120"/>
              <w:ind w:left="426" w:firstLine="141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d) Odredi ime zasićenog alkohola.</w:t>
            </w:r>
          </w:p>
          <w:p w14:paraId="30FF2453" w14:textId="77777777" w:rsidR="009427A9" w:rsidRPr="00B43796" w:rsidRDefault="009427A9" w:rsidP="009427A9">
            <w:pPr>
              <w:pStyle w:val="ListParagraph"/>
              <w:ind w:left="567" w:hanging="141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2. Marko je zagrijavao etanol u okrugloj tikvici s gumenim čepom, kroz koji je provukao staklenu cjevčicu. Na vrh staklene cjevčice prinio je tinjajuću treščicu koja je zapalila pare alkohola.</w:t>
            </w:r>
          </w:p>
          <w:p w14:paraId="47215C91" w14:textId="77777777" w:rsidR="009427A9" w:rsidRPr="00B43796" w:rsidRDefault="009427A9" w:rsidP="009427A9">
            <w:pPr>
              <w:pStyle w:val="ListParagraph"/>
              <w:ind w:hanging="153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a) Koje su se dvije promjene dogodile tijekom pokusa?</w:t>
            </w:r>
          </w:p>
          <w:p w14:paraId="65E90D67" w14:textId="77777777" w:rsidR="009427A9" w:rsidRPr="00B43796" w:rsidRDefault="009427A9" w:rsidP="009427A9">
            <w:pPr>
              <w:pStyle w:val="ListParagraph"/>
              <w:ind w:hanging="153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b) Objasni obje promjene.</w:t>
            </w:r>
          </w:p>
          <w:p w14:paraId="38B40362" w14:textId="77777777" w:rsidR="009427A9" w:rsidRPr="00B43796" w:rsidRDefault="009427A9" w:rsidP="009427A9">
            <w:pPr>
              <w:pStyle w:val="ListParagraph"/>
              <w:ind w:hanging="153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c) Prikaži kemijskom jednadžbom kemijsku promjenu izazvanu pokusom.</w:t>
            </w:r>
          </w:p>
          <w:p w14:paraId="6CF28DB5" w14:textId="77777777" w:rsidR="009427A9" w:rsidRPr="00B43796" w:rsidRDefault="009427A9" w:rsidP="009427A9">
            <w:pPr>
              <w:pStyle w:val="ListParagraph"/>
              <w:ind w:hanging="153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d) Koje je tvari Marko dokazao gorenjem alkohola?</w:t>
            </w:r>
          </w:p>
          <w:p w14:paraId="3033410E" w14:textId="0ED56DE1" w:rsidR="009427A9" w:rsidRPr="00B43796" w:rsidRDefault="009427A9" w:rsidP="009427A9">
            <w:pPr>
              <w:pStyle w:val="ListParagraph"/>
              <w:spacing w:after="120"/>
              <w:ind w:left="567" w:hanging="141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3. Ana</w:t>
            </w:r>
            <w:r w:rsidR="005F7413">
              <w:rPr>
                <w:rFonts w:ascii="Times New Roman" w:hAnsi="Times New Roman" w:cs="Times New Roman"/>
              </w:rPr>
              <w:t xml:space="preserve"> je</w:t>
            </w:r>
            <w:r w:rsidRPr="00B43796">
              <w:rPr>
                <w:rFonts w:ascii="Times New Roman" w:hAnsi="Times New Roman" w:cs="Times New Roman"/>
              </w:rPr>
              <w:t xml:space="preserve"> ispitivala pokusom topljivost tvari u alkoholu tako da je u tri epruvete s čistim etanolom dodala redom jestivo ulje, kuhinjsku sol i jod.</w:t>
            </w:r>
          </w:p>
          <w:p w14:paraId="395389EE" w14:textId="77777777" w:rsidR="009427A9" w:rsidRPr="00B43796" w:rsidRDefault="009427A9" w:rsidP="009427A9">
            <w:pPr>
              <w:pStyle w:val="ListParagraph"/>
              <w:spacing w:after="120"/>
              <w:ind w:left="426" w:firstLine="141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a) Koja se od navedenih tvari neće otopiti u alkoholu?</w:t>
            </w:r>
          </w:p>
          <w:p w14:paraId="54DF531D" w14:textId="77777777" w:rsidR="009427A9" w:rsidRPr="00B43796" w:rsidRDefault="009427A9" w:rsidP="009427A9">
            <w:pPr>
              <w:pStyle w:val="ListParagraph"/>
              <w:spacing w:after="120"/>
              <w:ind w:left="426" w:firstLine="141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b) Objasni zašto.</w:t>
            </w:r>
          </w:p>
          <w:p w14:paraId="16846FB5" w14:textId="77777777" w:rsidR="009427A9" w:rsidRPr="00B43796" w:rsidRDefault="009427A9" w:rsidP="009427A9">
            <w:pPr>
              <w:pStyle w:val="ListParagraph"/>
              <w:spacing w:after="120"/>
              <w:ind w:left="426" w:firstLine="141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c) Ovisi li topljivost tvari u etanolu o agregacijskom stanju tvari?</w:t>
            </w:r>
          </w:p>
          <w:p w14:paraId="3C157EE4" w14:textId="3FA1F362" w:rsidR="009427A9" w:rsidRPr="00B43796" w:rsidRDefault="004E0390" w:rsidP="009427A9">
            <w:pPr>
              <w:pStyle w:val="ListParagraph"/>
              <w:ind w:hanging="29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  <w:r w:rsidR="009427A9" w:rsidRPr="00B43796">
              <w:rPr>
                <w:rFonts w:ascii="Times New Roman" w:hAnsi="Times New Roman" w:cs="Times New Roman"/>
              </w:rPr>
              <w:t>. Brojevni omjer atoma ugljika, vodika i kisika u molekuli alkohola je 3 : 8 : 1.</w:t>
            </w:r>
          </w:p>
          <w:p w14:paraId="1FB1C0DB" w14:textId="54879231" w:rsidR="009427A9" w:rsidRDefault="009427A9" w:rsidP="009427A9">
            <w:pPr>
              <w:pStyle w:val="ListParagraph"/>
              <w:ind w:hanging="153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a) Napiši molekulsku i strukturnu formulu tog alkohola.</w:t>
            </w:r>
          </w:p>
          <w:p w14:paraId="733EBA1D" w14:textId="02DF5523" w:rsidR="009427A9" w:rsidRPr="00B43796" w:rsidRDefault="009427A9" w:rsidP="009427A9">
            <w:pPr>
              <w:pStyle w:val="ListParagraph"/>
              <w:ind w:hanging="153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lastRenderedPageBreak/>
              <w:t>b) Izračunaj maseni udio ugljika u toj molekuli.</w:t>
            </w:r>
          </w:p>
          <w:p w14:paraId="5F77BF81" w14:textId="5AE154CE" w:rsidR="00A840F4" w:rsidRPr="00B43796" w:rsidRDefault="004E0390" w:rsidP="00A840F4">
            <w:pPr>
              <w:pStyle w:val="ListParagraph"/>
              <w:ind w:left="709" w:hanging="283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  <w:r w:rsidR="00A840F4" w:rsidRPr="00B43796">
              <w:rPr>
                <w:rFonts w:ascii="Times New Roman" w:hAnsi="Times New Roman" w:cs="Times New Roman"/>
              </w:rPr>
              <w:t>. Ivica je dobio uzorke dviju bezbojnih tekućina A i B. Trebao je odrediti koja je od tih tekućina čisti alkohol metanol, a koja smjesa metanola i vode. U prvu tikvicu s bijelom tvari X dodao je tekućinu A, ali nije došlo do promjene. U drugu tikvicu s istom tvari X dodao je tekućinu B pri čemu je došlo do promjene boje tvari X − postala je plava.</w:t>
            </w:r>
          </w:p>
          <w:p w14:paraId="0FFA91C8" w14:textId="77777777" w:rsidR="00A840F4" w:rsidRPr="00B43796" w:rsidRDefault="00A840F4" w:rsidP="00A840F4">
            <w:pPr>
              <w:pStyle w:val="ListParagraph"/>
              <w:ind w:hanging="11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a) Što je tvar X?</w:t>
            </w:r>
          </w:p>
          <w:p w14:paraId="1AB757F0" w14:textId="77777777" w:rsidR="00A840F4" w:rsidRPr="00B43796" w:rsidRDefault="00A840F4" w:rsidP="00A840F4">
            <w:pPr>
              <w:pStyle w:val="ListParagraph"/>
              <w:ind w:hanging="11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b) Što se dokazuje tom tvari?</w:t>
            </w:r>
          </w:p>
          <w:p w14:paraId="06B54119" w14:textId="77777777" w:rsidR="00A840F4" w:rsidRPr="00B43796" w:rsidRDefault="00A840F4" w:rsidP="00A840F4">
            <w:pPr>
              <w:pStyle w:val="ListParagraph"/>
              <w:ind w:hanging="11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c) Što je tekućina A, a što tekućina B.</w:t>
            </w:r>
          </w:p>
          <w:p w14:paraId="728F0451" w14:textId="77777777" w:rsidR="00A840F4" w:rsidRPr="00B43796" w:rsidRDefault="00A840F4" w:rsidP="00A840F4">
            <w:pPr>
              <w:pStyle w:val="ListParagraph"/>
              <w:ind w:hanging="11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d) Prikaži kemijskom jednadžbom reakciju gorenja metanola.</w:t>
            </w:r>
          </w:p>
          <w:p w14:paraId="73A58604" w14:textId="590B2D3C" w:rsidR="00A840F4" w:rsidRPr="00B43796" w:rsidRDefault="004E0390" w:rsidP="00A840F4">
            <w:pPr>
              <w:pStyle w:val="ListParagraph"/>
              <w:ind w:left="709" w:hanging="283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  <w:r w:rsidR="00A840F4" w:rsidRPr="00B43796">
              <w:rPr>
                <w:rFonts w:ascii="Times New Roman" w:hAnsi="Times New Roman" w:cs="Times New Roman"/>
              </w:rPr>
              <w:t>. Ana je izvela sljedeći pokus. U tikvicu s medom dodala je tople vode i takvoj smjesi još dodala žličicu svježeg kvasca. Sadržaj je lagano promućkala, a na vrh tikvice postavila je balon. Tako pripremljenu tikvicu postavila je u toplu vodu i promatrala.</w:t>
            </w:r>
          </w:p>
          <w:p w14:paraId="30134B8E" w14:textId="77777777" w:rsidR="00A840F4" w:rsidRPr="00B43796" w:rsidRDefault="00A840F4" w:rsidP="00A840F4">
            <w:pPr>
              <w:pStyle w:val="ListParagraph"/>
              <w:spacing w:after="120"/>
              <w:ind w:left="709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a) Koju promjenu je Ana uočila nakon nekog vremena (nakon pola sata)?</w:t>
            </w:r>
          </w:p>
          <w:p w14:paraId="6F46430D" w14:textId="77777777" w:rsidR="00A840F4" w:rsidRPr="00B43796" w:rsidRDefault="00A840F4" w:rsidP="00A840F4">
            <w:pPr>
              <w:pStyle w:val="ListParagraph"/>
              <w:spacing w:after="120"/>
              <w:ind w:left="709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b) Koji plin je uzrokovao promjenu?</w:t>
            </w:r>
          </w:p>
          <w:p w14:paraId="758739F6" w14:textId="77777777" w:rsidR="00A840F4" w:rsidRPr="00B43796" w:rsidRDefault="00A840F4" w:rsidP="00A840F4">
            <w:pPr>
              <w:pStyle w:val="ListParagraph"/>
              <w:spacing w:after="120"/>
              <w:ind w:left="709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c) Kako se zove reakcija koja je izvedena pokusom?</w:t>
            </w:r>
          </w:p>
          <w:p w14:paraId="5FC79677" w14:textId="77777777" w:rsidR="00A840F4" w:rsidRPr="00B43796" w:rsidRDefault="00A840F4" w:rsidP="00A840F4">
            <w:pPr>
              <w:pStyle w:val="ListParagraph"/>
              <w:spacing w:after="120"/>
              <w:ind w:left="709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d) Koja su tri uvjeta trebala biti zadovoljena da bi se zbivala ta reakcija?</w:t>
            </w:r>
          </w:p>
          <w:p w14:paraId="06E43611" w14:textId="77777777" w:rsidR="00A840F4" w:rsidRPr="00B43796" w:rsidRDefault="00A840F4" w:rsidP="00A840F4">
            <w:pPr>
              <w:pStyle w:val="ListParagraph"/>
              <w:spacing w:after="120"/>
              <w:ind w:left="709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e) Prikaži kemijskom jednadžbom pokusom izazvanu reakciju.</w:t>
            </w:r>
          </w:p>
          <w:p w14:paraId="341A71BE" w14:textId="5BB99D7A" w:rsidR="00A840F4" w:rsidRPr="00B43796" w:rsidRDefault="004E0390" w:rsidP="00A840F4">
            <w:pPr>
              <w:pStyle w:val="ListParagraph"/>
              <w:ind w:hanging="29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  <w:r w:rsidR="00A840F4" w:rsidRPr="00B43796">
              <w:rPr>
                <w:rFonts w:ascii="Times New Roman" w:hAnsi="Times New Roman" w:cs="Times New Roman"/>
              </w:rPr>
              <w:t xml:space="preserve">. Markov djed je odlučio ovu jesen proizvesti svoju rakiju. </w:t>
            </w:r>
          </w:p>
          <w:p w14:paraId="758A5405" w14:textId="77777777" w:rsidR="00A840F4" w:rsidRPr="00B43796" w:rsidRDefault="00A840F4" w:rsidP="00A840F4">
            <w:pPr>
              <w:pStyle w:val="ListParagraph"/>
              <w:ind w:hanging="11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a) Opiši postupak kojim će Markov djed proizvesti rakiju.</w:t>
            </w:r>
          </w:p>
          <w:p w14:paraId="56C64764" w14:textId="77777777" w:rsidR="00A840F4" w:rsidRPr="00B43796" w:rsidRDefault="00A840F4" w:rsidP="00A840F4">
            <w:pPr>
              <w:pStyle w:val="ListParagraph"/>
              <w:ind w:hanging="11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b) Što sadržava prvi destilat dobiven tim procesom?</w:t>
            </w:r>
          </w:p>
          <w:p w14:paraId="0FAD9FAC" w14:textId="77777777" w:rsidR="00A840F4" w:rsidRPr="00B43796" w:rsidRDefault="00A840F4" w:rsidP="00A840F4">
            <w:pPr>
              <w:pStyle w:val="ListParagraph"/>
              <w:spacing w:after="120"/>
              <w:ind w:hanging="11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>c) Zašto se baca prvi destilat?</w:t>
            </w:r>
          </w:p>
          <w:p w14:paraId="5B6B87EF" w14:textId="04494121" w:rsidR="00613A38" w:rsidRPr="00B43796" w:rsidRDefault="00613A38" w:rsidP="00FB7CA6">
            <w:pPr>
              <w:pStyle w:val="ListParagraph"/>
              <w:spacing w:after="120"/>
              <w:ind w:left="0"/>
              <w:rPr>
                <w:rFonts w:ascii="Times New Roman" w:hAnsi="Times New Roman" w:cs="Times New Roman"/>
              </w:rPr>
            </w:pPr>
          </w:p>
        </w:tc>
      </w:tr>
    </w:tbl>
    <w:p w14:paraId="1847AB03" w14:textId="77777777" w:rsidR="00F45187" w:rsidRPr="00B43796" w:rsidRDefault="00F45187" w:rsidP="00FB7CA6">
      <w:pPr>
        <w:rPr>
          <w:rFonts w:ascii="Times New Roman" w:hAnsi="Times New Roman" w:cs="Times New Roman"/>
        </w:rPr>
      </w:pPr>
    </w:p>
    <w:sectPr w:rsidR="00F45187" w:rsidRPr="00B43796" w:rsidSect="0003397E">
      <w:footerReference w:type="default" r:id="rId15"/>
      <w:pgSz w:w="11906" w:h="16838"/>
      <w:pgMar w:top="709" w:right="1080" w:bottom="1135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E135B91" w14:textId="77777777" w:rsidR="00747BFD" w:rsidRDefault="00747BFD" w:rsidP="004614CE">
      <w:pPr>
        <w:spacing w:after="0"/>
      </w:pPr>
      <w:r>
        <w:separator/>
      </w:r>
    </w:p>
  </w:endnote>
  <w:endnote w:type="continuationSeparator" w:id="0">
    <w:p w14:paraId="28C425B1" w14:textId="77777777" w:rsidR="00747BFD" w:rsidRDefault="00747BFD" w:rsidP="004614CE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EE"/>
    <w:family w:val="swiss"/>
    <w:pitch w:val="variable"/>
    <w:sig w:usb0="E10022FF" w:usb1="C000E47F" w:usb2="00000029" w:usb3="00000000" w:csb0="000001DF" w:csb1="00000000"/>
  </w:font>
  <w:font w:name="PrivaFourPro">
    <w:altName w:val="Calibri"/>
    <w:panose1 w:val="00000000000000000000"/>
    <w:charset w:val="00"/>
    <w:family w:val="swiss"/>
    <w:notTrueType/>
    <w:pitch w:val="default"/>
    <w:sig w:usb0="00000007" w:usb1="00000000" w:usb2="00000000" w:usb3="00000000" w:csb0="00000003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CD5FDA7" w14:textId="77777777" w:rsidR="004614CE" w:rsidRDefault="004614C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8C38DF9" w14:textId="77777777" w:rsidR="00747BFD" w:rsidRDefault="00747BFD" w:rsidP="004614CE">
      <w:pPr>
        <w:spacing w:after="0"/>
      </w:pPr>
      <w:r>
        <w:separator/>
      </w:r>
    </w:p>
  </w:footnote>
  <w:footnote w:type="continuationSeparator" w:id="0">
    <w:p w14:paraId="4696F996" w14:textId="77777777" w:rsidR="00747BFD" w:rsidRDefault="00747BFD" w:rsidP="004614CE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A24398"/>
    <w:multiLevelType w:val="hybridMultilevel"/>
    <w:tmpl w:val="9E00E61C"/>
    <w:lvl w:ilvl="0" w:tplc="6380BAA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A4506F"/>
    <w:multiLevelType w:val="hybridMultilevel"/>
    <w:tmpl w:val="D8CA65BA"/>
    <w:lvl w:ilvl="0" w:tplc="6E9CD8FA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5AA7C51"/>
    <w:multiLevelType w:val="hybridMultilevel"/>
    <w:tmpl w:val="4F0E1CA2"/>
    <w:lvl w:ilvl="0" w:tplc="62D4C01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Calibr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6837492"/>
    <w:multiLevelType w:val="hybridMultilevel"/>
    <w:tmpl w:val="8D0CA84A"/>
    <w:lvl w:ilvl="0" w:tplc="F9469CD8">
      <w:numFmt w:val="bullet"/>
      <w:lvlText w:val="–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hint="default"/>
        <w:color w:val="auto"/>
        <w:sz w:val="18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8E32BB8"/>
    <w:multiLevelType w:val="hybridMultilevel"/>
    <w:tmpl w:val="CE3A342C"/>
    <w:lvl w:ilvl="0" w:tplc="F9469CD8">
      <w:numFmt w:val="bullet"/>
      <w:lvlText w:val="–"/>
      <w:lvlJc w:val="left"/>
      <w:pPr>
        <w:ind w:left="720" w:hanging="360"/>
      </w:pPr>
      <w:rPr>
        <w:rFonts w:ascii="Arial" w:eastAsia="Times New Roman" w:hAnsi="Aria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F060D60"/>
    <w:multiLevelType w:val="hybridMultilevel"/>
    <w:tmpl w:val="A790C878"/>
    <w:lvl w:ilvl="0" w:tplc="62D4C012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2DF3A74"/>
    <w:multiLevelType w:val="hybridMultilevel"/>
    <w:tmpl w:val="48BE399C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4E9735D"/>
    <w:multiLevelType w:val="hybridMultilevel"/>
    <w:tmpl w:val="BF90ACB6"/>
    <w:lvl w:ilvl="0" w:tplc="46AC85D8">
      <w:start w:val="1"/>
      <w:numFmt w:val="lowerLetter"/>
      <w:lvlText w:val="%1)"/>
      <w:lvlJc w:val="left"/>
      <w:pPr>
        <w:ind w:left="862" w:hanging="360"/>
      </w:pPr>
      <w:rPr>
        <w:b/>
        <w:bCs/>
      </w:rPr>
    </w:lvl>
    <w:lvl w:ilvl="1" w:tplc="041A0019" w:tentative="1">
      <w:start w:val="1"/>
      <w:numFmt w:val="lowerLetter"/>
      <w:lvlText w:val="%2."/>
      <w:lvlJc w:val="left"/>
      <w:pPr>
        <w:ind w:left="1582" w:hanging="360"/>
      </w:pPr>
    </w:lvl>
    <w:lvl w:ilvl="2" w:tplc="041A001B" w:tentative="1">
      <w:start w:val="1"/>
      <w:numFmt w:val="lowerRoman"/>
      <w:lvlText w:val="%3."/>
      <w:lvlJc w:val="right"/>
      <w:pPr>
        <w:ind w:left="2302" w:hanging="180"/>
      </w:pPr>
    </w:lvl>
    <w:lvl w:ilvl="3" w:tplc="041A000F" w:tentative="1">
      <w:start w:val="1"/>
      <w:numFmt w:val="decimal"/>
      <w:lvlText w:val="%4."/>
      <w:lvlJc w:val="left"/>
      <w:pPr>
        <w:ind w:left="3022" w:hanging="360"/>
      </w:pPr>
    </w:lvl>
    <w:lvl w:ilvl="4" w:tplc="041A0019" w:tentative="1">
      <w:start w:val="1"/>
      <w:numFmt w:val="lowerLetter"/>
      <w:lvlText w:val="%5."/>
      <w:lvlJc w:val="left"/>
      <w:pPr>
        <w:ind w:left="3742" w:hanging="360"/>
      </w:pPr>
    </w:lvl>
    <w:lvl w:ilvl="5" w:tplc="041A001B" w:tentative="1">
      <w:start w:val="1"/>
      <w:numFmt w:val="lowerRoman"/>
      <w:lvlText w:val="%6."/>
      <w:lvlJc w:val="right"/>
      <w:pPr>
        <w:ind w:left="4462" w:hanging="180"/>
      </w:pPr>
    </w:lvl>
    <w:lvl w:ilvl="6" w:tplc="041A000F" w:tentative="1">
      <w:start w:val="1"/>
      <w:numFmt w:val="decimal"/>
      <w:lvlText w:val="%7."/>
      <w:lvlJc w:val="left"/>
      <w:pPr>
        <w:ind w:left="5182" w:hanging="360"/>
      </w:pPr>
    </w:lvl>
    <w:lvl w:ilvl="7" w:tplc="041A0019" w:tentative="1">
      <w:start w:val="1"/>
      <w:numFmt w:val="lowerLetter"/>
      <w:lvlText w:val="%8."/>
      <w:lvlJc w:val="left"/>
      <w:pPr>
        <w:ind w:left="5902" w:hanging="360"/>
      </w:pPr>
    </w:lvl>
    <w:lvl w:ilvl="8" w:tplc="041A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8" w15:restartNumberingAfterBreak="0">
    <w:nsid w:val="16E80511"/>
    <w:multiLevelType w:val="hybridMultilevel"/>
    <w:tmpl w:val="2A869E96"/>
    <w:lvl w:ilvl="0" w:tplc="3064E950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724761D"/>
    <w:multiLevelType w:val="hybridMultilevel"/>
    <w:tmpl w:val="13EA7608"/>
    <w:lvl w:ilvl="0" w:tplc="6380BAA2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9447CE5"/>
    <w:multiLevelType w:val="hybridMultilevel"/>
    <w:tmpl w:val="8A1A98FE"/>
    <w:lvl w:ilvl="0" w:tplc="F9469CD8">
      <w:numFmt w:val="bullet"/>
      <w:lvlText w:val="–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hint="default"/>
        <w:sz w:val="18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AA44902"/>
    <w:multiLevelType w:val="hybridMultilevel"/>
    <w:tmpl w:val="A20E9CA6"/>
    <w:lvl w:ilvl="0" w:tplc="083ADD28">
      <w:start w:val="1"/>
      <w:numFmt w:val="lowerLetter"/>
      <w:lvlText w:val="%1)"/>
      <w:lvlJc w:val="left"/>
      <w:pPr>
        <w:ind w:left="720" w:hanging="360"/>
      </w:pPr>
      <w:rPr>
        <w:b/>
        <w:bCs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C0F2F24"/>
    <w:multiLevelType w:val="hybridMultilevel"/>
    <w:tmpl w:val="557E3F7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0CD054E"/>
    <w:multiLevelType w:val="hybridMultilevel"/>
    <w:tmpl w:val="843EB2B8"/>
    <w:lvl w:ilvl="0" w:tplc="5094D418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4D9490B"/>
    <w:multiLevelType w:val="hybridMultilevel"/>
    <w:tmpl w:val="CE868C52"/>
    <w:lvl w:ilvl="0" w:tplc="71D8C63A">
      <w:start w:val="1"/>
      <w:numFmt w:val="bullet"/>
      <w:lvlText w:val="–"/>
      <w:lvlJc w:val="left"/>
      <w:pPr>
        <w:tabs>
          <w:tab w:val="num" w:pos="1364"/>
        </w:tabs>
        <w:ind w:left="1364" w:hanging="284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D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80B730F"/>
    <w:multiLevelType w:val="hybridMultilevel"/>
    <w:tmpl w:val="22D0CEE0"/>
    <w:lvl w:ilvl="0" w:tplc="02667662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BF761DD"/>
    <w:multiLevelType w:val="hybridMultilevel"/>
    <w:tmpl w:val="5090FE9E"/>
    <w:lvl w:ilvl="0" w:tplc="5AD6282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Theme="minorEastAsia" w:hAnsi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C950F83"/>
    <w:multiLevelType w:val="hybridMultilevel"/>
    <w:tmpl w:val="89CE1738"/>
    <w:lvl w:ilvl="0" w:tplc="62D4C01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Calibri" w:hAnsi="Arial" w:cs="Arial" w:hint="default"/>
        <w:sz w:val="18"/>
        <w:szCs w:val="18"/>
      </w:rPr>
    </w:lvl>
    <w:lvl w:ilvl="1" w:tplc="0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2354745"/>
    <w:multiLevelType w:val="hybridMultilevel"/>
    <w:tmpl w:val="C4184806"/>
    <w:lvl w:ilvl="0" w:tplc="62D4C01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Calibr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6285026"/>
    <w:multiLevelType w:val="hybridMultilevel"/>
    <w:tmpl w:val="EB6C2AC0"/>
    <w:lvl w:ilvl="0" w:tplc="681A2D9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37C052F6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2C1A2982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E8187D4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7314508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F8A80284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FD66C0C2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89DC3522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10E8070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0" w15:restartNumberingAfterBreak="0">
    <w:nsid w:val="38AA07F6"/>
    <w:multiLevelType w:val="hybridMultilevel"/>
    <w:tmpl w:val="BA1C407A"/>
    <w:lvl w:ilvl="0" w:tplc="F9469CD8">
      <w:numFmt w:val="bullet"/>
      <w:lvlText w:val="–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hint="default"/>
        <w:color w:val="auto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99B33A7"/>
    <w:multiLevelType w:val="hybridMultilevel"/>
    <w:tmpl w:val="DC9A7FF8"/>
    <w:lvl w:ilvl="0" w:tplc="F9469CD8">
      <w:numFmt w:val="bullet"/>
      <w:lvlText w:val="–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hint="default"/>
        <w:color w:val="auto"/>
        <w:sz w:val="18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B5C0342"/>
    <w:multiLevelType w:val="hybridMultilevel"/>
    <w:tmpl w:val="195666FE"/>
    <w:lvl w:ilvl="0" w:tplc="62D4C012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Arial" w:eastAsia="Calibri" w:hAnsi="Arial" w:cs="Arial" w:hint="default"/>
        <w:color w:val="auto"/>
      </w:rPr>
    </w:lvl>
    <w:lvl w:ilvl="1" w:tplc="042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05B258B"/>
    <w:multiLevelType w:val="hybridMultilevel"/>
    <w:tmpl w:val="35986F26"/>
    <w:lvl w:ilvl="0" w:tplc="9E640426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  <w:b/>
        <w:color w:val="000000" w:themeColor="text1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46D47C6"/>
    <w:multiLevelType w:val="hybridMultilevel"/>
    <w:tmpl w:val="74F0BC04"/>
    <w:lvl w:ilvl="0" w:tplc="6380BAA2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99D630A"/>
    <w:multiLevelType w:val="hybridMultilevel"/>
    <w:tmpl w:val="713A605A"/>
    <w:lvl w:ilvl="0" w:tplc="6E9CD8FA">
      <w:numFmt w:val="bullet"/>
      <w:lvlText w:val="-"/>
      <w:lvlJc w:val="left"/>
      <w:pPr>
        <w:ind w:left="862" w:hanging="360"/>
      </w:pPr>
      <w:rPr>
        <w:rFonts w:ascii="Arial" w:eastAsia="Times New Roman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26" w15:restartNumberingAfterBreak="0">
    <w:nsid w:val="4A3F0F1D"/>
    <w:multiLevelType w:val="hybridMultilevel"/>
    <w:tmpl w:val="70F2515A"/>
    <w:lvl w:ilvl="0" w:tplc="F9469CD8">
      <w:numFmt w:val="bullet"/>
      <w:lvlText w:val="–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hint="default"/>
        <w:color w:val="auto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B1A5E34"/>
    <w:multiLevelType w:val="hybridMultilevel"/>
    <w:tmpl w:val="33FA5DFA"/>
    <w:lvl w:ilvl="0" w:tplc="BD20F5C4">
      <w:start w:val="1"/>
      <w:numFmt w:val="lowerLetter"/>
      <w:lvlText w:val="%1)"/>
      <w:lvlJc w:val="left"/>
      <w:pPr>
        <w:ind w:left="720" w:hanging="360"/>
      </w:pPr>
      <w:rPr>
        <w:b/>
        <w:bCs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FBB1157"/>
    <w:multiLevelType w:val="hybridMultilevel"/>
    <w:tmpl w:val="F222C494"/>
    <w:lvl w:ilvl="0" w:tplc="62D4C01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Calibr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1520EFD"/>
    <w:multiLevelType w:val="hybridMultilevel"/>
    <w:tmpl w:val="4B0C60AE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4672B7E"/>
    <w:multiLevelType w:val="hybridMultilevel"/>
    <w:tmpl w:val="39AAACFE"/>
    <w:lvl w:ilvl="0" w:tplc="F9469CD8">
      <w:numFmt w:val="bullet"/>
      <w:lvlText w:val="–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hint="default"/>
        <w:color w:val="auto"/>
        <w:sz w:val="18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F1202E7"/>
    <w:multiLevelType w:val="hybridMultilevel"/>
    <w:tmpl w:val="3E34DE32"/>
    <w:lvl w:ilvl="0" w:tplc="62D4C01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Calibr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FC42D0B"/>
    <w:multiLevelType w:val="hybridMultilevel"/>
    <w:tmpl w:val="8EC48AEC"/>
    <w:lvl w:ilvl="0" w:tplc="A0A082B2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24964D2"/>
    <w:multiLevelType w:val="hybridMultilevel"/>
    <w:tmpl w:val="77B25496"/>
    <w:lvl w:ilvl="0" w:tplc="9A18FBEA">
      <w:start w:val="1"/>
      <w:numFmt w:val="lowerLetter"/>
      <w:lvlText w:val="%1)"/>
      <w:lvlJc w:val="left"/>
      <w:pPr>
        <w:ind w:left="1004" w:hanging="360"/>
      </w:pPr>
      <w:rPr>
        <w:b/>
        <w:bCs/>
      </w:rPr>
    </w:lvl>
    <w:lvl w:ilvl="1" w:tplc="041A0019" w:tentative="1">
      <w:start w:val="1"/>
      <w:numFmt w:val="lowerLetter"/>
      <w:lvlText w:val="%2."/>
      <w:lvlJc w:val="left"/>
      <w:pPr>
        <w:ind w:left="1724" w:hanging="360"/>
      </w:pPr>
    </w:lvl>
    <w:lvl w:ilvl="2" w:tplc="041A001B" w:tentative="1">
      <w:start w:val="1"/>
      <w:numFmt w:val="lowerRoman"/>
      <w:lvlText w:val="%3."/>
      <w:lvlJc w:val="right"/>
      <w:pPr>
        <w:ind w:left="2444" w:hanging="180"/>
      </w:pPr>
    </w:lvl>
    <w:lvl w:ilvl="3" w:tplc="041A000F" w:tentative="1">
      <w:start w:val="1"/>
      <w:numFmt w:val="decimal"/>
      <w:lvlText w:val="%4."/>
      <w:lvlJc w:val="left"/>
      <w:pPr>
        <w:ind w:left="3164" w:hanging="360"/>
      </w:pPr>
    </w:lvl>
    <w:lvl w:ilvl="4" w:tplc="041A0019" w:tentative="1">
      <w:start w:val="1"/>
      <w:numFmt w:val="lowerLetter"/>
      <w:lvlText w:val="%5."/>
      <w:lvlJc w:val="left"/>
      <w:pPr>
        <w:ind w:left="3884" w:hanging="360"/>
      </w:pPr>
    </w:lvl>
    <w:lvl w:ilvl="5" w:tplc="041A001B" w:tentative="1">
      <w:start w:val="1"/>
      <w:numFmt w:val="lowerRoman"/>
      <w:lvlText w:val="%6."/>
      <w:lvlJc w:val="right"/>
      <w:pPr>
        <w:ind w:left="4604" w:hanging="180"/>
      </w:pPr>
    </w:lvl>
    <w:lvl w:ilvl="6" w:tplc="041A000F" w:tentative="1">
      <w:start w:val="1"/>
      <w:numFmt w:val="decimal"/>
      <w:lvlText w:val="%7."/>
      <w:lvlJc w:val="left"/>
      <w:pPr>
        <w:ind w:left="5324" w:hanging="360"/>
      </w:pPr>
    </w:lvl>
    <w:lvl w:ilvl="7" w:tplc="041A0019" w:tentative="1">
      <w:start w:val="1"/>
      <w:numFmt w:val="lowerLetter"/>
      <w:lvlText w:val="%8."/>
      <w:lvlJc w:val="left"/>
      <w:pPr>
        <w:ind w:left="6044" w:hanging="360"/>
      </w:pPr>
    </w:lvl>
    <w:lvl w:ilvl="8" w:tplc="041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4" w15:restartNumberingAfterBreak="0">
    <w:nsid w:val="6AC021BA"/>
    <w:multiLevelType w:val="hybridMultilevel"/>
    <w:tmpl w:val="060C59FC"/>
    <w:lvl w:ilvl="0" w:tplc="62D4C012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  <w:color w:val="auto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BB24E28"/>
    <w:multiLevelType w:val="hybridMultilevel"/>
    <w:tmpl w:val="3C5013C0"/>
    <w:lvl w:ilvl="0" w:tplc="2B3AA082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CAD64A8"/>
    <w:multiLevelType w:val="hybridMultilevel"/>
    <w:tmpl w:val="EEE8FB76"/>
    <w:lvl w:ilvl="0" w:tplc="6A744086">
      <w:start w:val="1"/>
      <w:numFmt w:val="lowerLetter"/>
      <w:lvlText w:val="%1)"/>
      <w:lvlJc w:val="left"/>
      <w:pPr>
        <w:ind w:left="862" w:hanging="360"/>
      </w:pPr>
      <w:rPr>
        <w:b/>
        <w:bCs/>
      </w:rPr>
    </w:lvl>
    <w:lvl w:ilvl="1" w:tplc="041A0019" w:tentative="1">
      <w:start w:val="1"/>
      <w:numFmt w:val="lowerLetter"/>
      <w:lvlText w:val="%2."/>
      <w:lvlJc w:val="left"/>
      <w:pPr>
        <w:ind w:left="1582" w:hanging="360"/>
      </w:pPr>
    </w:lvl>
    <w:lvl w:ilvl="2" w:tplc="041A001B" w:tentative="1">
      <w:start w:val="1"/>
      <w:numFmt w:val="lowerRoman"/>
      <w:lvlText w:val="%3."/>
      <w:lvlJc w:val="right"/>
      <w:pPr>
        <w:ind w:left="2302" w:hanging="180"/>
      </w:pPr>
    </w:lvl>
    <w:lvl w:ilvl="3" w:tplc="041A000F" w:tentative="1">
      <w:start w:val="1"/>
      <w:numFmt w:val="decimal"/>
      <w:lvlText w:val="%4."/>
      <w:lvlJc w:val="left"/>
      <w:pPr>
        <w:ind w:left="3022" w:hanging="360"/>
      </w:pPr>
    </w:lvl>
    <w:lvl w:ilvl="4" w:tplc="041A0019" w:tentative="1">
      <w:start w:val="1"/>
      <w:numFmt w:val="lowerLetter"/>
      <w:lvlText w:val="%5."/>
      <w:lvlJc w:val="left"/>
      <w:pPr>
        <w:ind w:left="3742" w:hanging="360"/>
      </w:pPr>
    </w:lvl>
    <w:lvl w:ilvl="5" w:tplc="041A001B" w:tentative="1">
      <w:start w:val="1"/>
      <w:numFmt w:val="lowerRoman"/>
      <w:lvlText w:val="%6."/>
      <w:lvlJc w:val="right"/>
      <w:pPr>
        <w:ind w:left="4462" w:hanging="180"/>
      </w:pPr>
    </w:lvl>
    <w:lvl w:ilvl="6" w:tplc="041A000F" w:tentative="1">
      <w:start w:val="1"/>
      <w:numFmt w:val="decimal"/>
      <w:lvlText w:val="%7."/>
      <w:lvlJc w:val="left"/>
      <w:pPr>
        <w:ind w:left="5182" w:hanging="360"/>
      </w:pPr>
    </w:lvl>
    <w:lvl w:ilvl="7" w:tplc="041A0019" w:tentative="1">
      <w:start w:val="1"/>
      <w:numFmt w:val="lowerLetter"/>
      <w:lvlText w:val="%8."/>
      <w:lvlJc w:val="left"/>
      <w:pPr>
        <w:ind w:left="5902" w:hanging="360"/>
      </w:pPr>
    </w:lvl>
    <w:lvl w:ilvl="8" w:tplc="041A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37" w15:restartNumberingAfterBreak="0">
    <w:nsid w:val="6D4F3E29"/>
    <w:multiLevelType w:val="hybridMultilevel"/>
    <w:tmpl w:val="D980B992"/>
    <w:lvl w:ilvl="0" w:tplc="6E9CD8FA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F85182F"/>
    <w:multiLevelType w:val="hybridMultilevel"/>
    <w:tmpl w:val="F2F43E04"/>
    <w:lvl w:ilvl="0" w:tplc="2B3AA082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1674EA6"/>
    <w:multiLevelType w:val="hybridMultilevel"/>
    <w:tmpl w:val="0C8CD5AA"/>
    <w:lvl w:ilvl="0" w:tplc="2B3AA082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7247900"/>
    <w:multiLevelType w:val="hybridMultilevel"/>
    <w:tmpl w:val="09647BAC"/>
    <w:lvl w:ilvl="0" w:tplc="D51879BE">
      <w:start w:val="1"/>
      <w:numFmt w:val="decimal"/>
      <w:lvlText w:val="%1."/>
      <w:lvlJc w:val="center"/>
      <w:pPr>
        <w:ind w:left="720" w:hanging="360"/>
      </w:pPr>
      <w:rPr>
        <w:rFonts w:hint="default"/>
        <w:b w:val="0"/>
        <w:bCs w:val="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BE85024"/>
    <w:multiLevelType w:val="hybridMultilevel"/>
    <w:tmpl w:val="5F5A8D82"/>
    <w:lvl w:ilvl="0" w:tplc="2F10FD9E">
      <w:start w:val="1"/>
      <w:numFmt w:val="upperRoman"/>
      <w:lvlText w:val="%1."/>
      <w:lvlJc w:val="left"/>
      <w:pPr>
        <w:ind w:left="1004" w:hanging="72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2" w15:restartNumberingAfterBreak="0">
    <w:nsid w:val="7C2D1D87"/>
    <w:multiLevelType w:val="hybridMultilevel"/>
    <w:tmpl w:val="D550087A"/>
    <w:lvl w:ilvl="0" w:tplc="62D4C012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C773CFB"/>
    <w:multiLevelType w:val="hybridMultilevel"/>
    <w:tmpl w:val="48C89A50"/>
    <w:lvl w:ilvl="0" w:tplc="62D4C012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F0775D9"/>
    <w:multiLevelType w:val="hybridMultilevel"/>
    <w:tmpl w:val="B1FEFF66"/>
    <w:lvl w:ilvl="0" w:tplc="75048CCA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3"/>
  </w:num>
  <w:num w:numId="2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4"/>
  </w:num>
  <w:num w:numId="4">
    <w:abstractNumId w:val="11"/>
  </w:num>
  <w:num w:numId="5">
    <w:abstractNumId w:val="40"/>
  </w:num>
  <w:num w:numId="6">
    <w:abstractNumId w:val="22"/>
  </w:num>
  <w:num w:numId="7">
    <w:abstractNumId w:val="2"/>
  </w:num>
  <w:num w:numId="8">
    <w:abstractNumId w:val="28"/>
  </w:num>
  <w:num w:numId="9">
    <w:abstractNumId w:val="15"/>
  </w:num>
  <w:num w:numId="10">
    <w:abstractNumId w:val="42"/>
  </w:num>
  <w:num w:numId="11">
    <w:abstractNumId w:val="32"/>
  </w:num>
  <w:num w:numId="12">
    <w:abstractNumId w:val="27"/>
  </w:num>
  <w:num w:numId="13">
    <w:abstractNumId w:val="10"/>
  </w:num>
  <w:num w:numId="14">
    <w:abstractNumId w:val="34"/>
  </w:num>
  <w:num w:numId="15">
    <w:abstractNumId w:val="6"/>
  </w:num>
  <w:num w:numId="16">
    <w:abstractNumId w:val="26"/>
  </w:num>
  <w:num w:numId="17">
    <w:abstractNumId w:val="20"/>
  </w:num>
  <w:num w:numId="18">
    <w:abstractNumId w:val="4"/>
  </w:num>
  <w:num w:numId="19">
    <w:abstractNumId w:val="44"/>
  </w:num>
  <w:num w:numId="20">
    <w:abstractNumId w:val="21"/>
  </w:num>
  <w:num w:numId="21">
    <w:abstractNumId w:val="3"/>
  </w:num>
  <w:num w:numId="22">
    <w:abstractNumId w:val="30"/>
  </w:num>
  <w:num w:numId="23">
    <w:abstractNumId w:val="8"/>
  </w:num>
  <w:num w:numId="24">
    <w:abstractNumId w:val="36"/>
  </w:num>
  <w:num w:numId="25">
    <w:abstractNumId w:val="31"/>
  </w:num>
  <w:num w:numId="26">
    <w:abstractNumId w:val="17"/>
  </w:num>
  <w:num w:numId="27">
    <w:abstractNumId w:val="5"/>
  </w:num>
  <w:num w:numId="28">
    <w:abstractNumId w:val="39"/>
  </w:num>
  <w:num w:numId="29">
    <w:abstractNumId w:val="38"/>
  </w:num>
  <w:num w:numId="30">
    <w:abstractNumId w:val="35"/>
  </w:num>
  <w:num w:numId="31">
    <w:abstractNumId w:val="24"/>
  </w:num>
  <w:num w:numId="32">
    <w:abstractNumId w:val="9"/>
  </w:num>
  <w:num w:numId="33">
    <w:abstractNumId w:val="0"/>
  </w:num>
  <w:num w:numId="34">
    <w:abstractNumId w:val="43"/>
  </w:num>
  <w:num w:numId="35">
    <w:abstractNumId w:val="18"/>
  </w:num>
  <w:num w:numId="36">
    <w:abstractNumId w:val="12"/>
  </w:num>
  <w:num w:numId="37">
    <w:abstractNumId w:val="7"/>
  </w:num>
  <w:num w:numId="38">
    <w:abstractNumId w:val="16"/>
  </w:num>
  <w:num w:numId="39">
    <w:abstractNumId w:val="13"/>
  </w:num>
  <w:num w:numId="40">
    <w:abstractNumId w:val="37"/>
  </w:num>
  <w:num w:numId="41">
    <w:abstractNumId w:val="25"/>
  </w:num>
  <w:num w:numId="42">
    <w:abstractNumId w:val="1"/>
  </w:num>
  <w:num w:numId="43">
    <w:abstractNumId w:val="19"/>
  </w:num>
  <w:num w:numId="44">
    <w:abstractNumId w:val="29"/>
  </w:num>
  <w:num w:numId="45">
    <w:abstractNumId w:val="3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9215F"/>
    <w:rsid w:val="000045CD"/>
    <w:rsid w:val="000054D2"/>
    <w:rsid w:val="00006524"/>
    <w:rsid w:val="00007B1F"/>
    <w:rsid w:val="0002085D"/>
    <w:rsid w:val="000215BF"/>
    <w:rsid w:val="00022E79"/>
    <w:rsid w:val="0002569D"/>
    <w:rsid w:val="0002719D"/>
    <w:rsid w:val="0003397E"/>
    <w:rsid w:val="00035A2C"/>
    <w:rsid w:val="00041BDD"/>
    <w:rsid w:val="00043653"/>
    <w:rsid w:val="00044435"/>
    <w:rsid w:val="0005556F"/>
    <w:rsid w:val="00055938"/>
    <w:rsid w:val="00063C6F"/>
    <w:rsid w:val="000747A8"/>
    <w:rsid w:val="00074831"/>
    <w:rsid w:val="000774AE"/>
    <w:rsid w:val="00081F50"/>
    <w:rsid w:val="00090E35"/>
    <w:rsid w:val="000B41A9"/>
    <w:rsid w:val="000C3790"/>
    <w:rsid w:val="000C7B06"/>
    <w:rsid w:val="000D6986"/>
    <w:rsid w:val="000D7580"/>
    <w:rsid w:val="000E4227"/>
    <w:rsid w:val="000F0499"/>
    <w:rsid w:val="000F2D3D"/>
    <w:rsid w:val="000F3471"/>
    <w:rsid w:val="000F58AF"/>
    <w:rsid w:val="000F78F8"/>
    <w:rsid w:val="001003A2"/>
    <w:rsid w:val="0010361F"/>
    <w:rsid w:val="001065BE"/>
    <w:rsid w:val="0010712A"/>
    <w:rsid w:val="0011335F"/>
    <w:rsid w:val="00114C00"/>
    <w:rsid w:val="001160C1"/>
    <w:rsid w:val="001174FE"/>
    <w:rsid w:val="00121AE8"/>
    <w:rsid w:val="00122A6C"/>
    <w:rsid w:val="001233FE"/>
    <w:rsid w:val="0012446C"/>
    <w:rsid w:val="00131BE6"/>
    <w:rsid w:val="0013286D"/>
    <w:rsid w:val="001354AD"/>
    <w:rsid w:val="00141581"/>
    <w:rsid w:val="00143BA6"/>
    <w:rsid w:val="00146656"/>
    <w:rsid w:val="00150585"/>
    <w:rsid w:val="0015077D"/>
    <w:rsid w:val="001540A3"/>
    <w:rsid w:val="0015632F"/>
    <w:rsid w:val="00156393"/>
    <w:rsid w:val="001656D3"/>
    <w:rsid w:val="0016620A"/>
    <w:rsid w:val="00171978"/>
    <w:rsid w:val="00174D12"/>
    <w:rsid w:val="00180DBE"/>
    <w:rsid w:val="001821C0"/>
    <w:rsid w:val="00194844"/>
    <w:rsid w:val="00195D60"/>
    <w:rsid w:val="001A10A9"/>
    <w:rsid w:val="001A6A97"/>
    <w:rsid w:val="001B05B9"/>
    <w:rsid w:val="001B3C9B"/>
    <w:rsid w:val="001B667A"/>
    <w:rsid w:val="001C7287"/>
    <w:rsid w:val="001D2CA9"/>
    <w:rsid w:val="001F0242"/>
    <w:rsid w:val="001F6013"/>
    <w:rsid w:val="001F64C5"/>
    <w:rsid w:val="002015CC"/>
    <w:rsid w:val="0020353E"/>
    <w:rsid w:val="00213363"/>
    <w:rsid w:val="00214FCA"/>
    <w:rsid w:val="00217F12"/>
    <w:rsid w:val="0022378B"/>
    <w:rsid w:val="00223CAC"/>
    <w:rsid w:val="00231204"/>
    <w:rsid w:val="002339EC"/>
    <w:rsid w:val="002353DF"/>
    <w:rsid w:val="00241542"/>
    <w:rsid w:val="002427E4"/>
    <w:rsid w:val="0024552B"/>
    <w:rsid w:val="00252381"/>
    <w:rsid w:val="00256C7D"/>
    <w:rsid w:val="002612BC"/>
    <w:rsid w:val="002623A8"/>
    <w:rsid w:val="002655FA"/>
    <w:rsid w:val="00270A84"/>
    <w:rsid w:val="00270C96"/>
    <w:rsid w:val="00280366"/>
    <w:rsid w:val="00280A77"/>
    <w:rsid w:val="00282A5B"/>
    <w:rsid w:val="00284059"/>
    <w:rsid w:val="0028417A"/>
    <w:rsid w:val="002906A9"/>
    <w:rsid w:val="002961E9"/>
    <w:rsid w:val="00296494"/>
    <w:rsid w:val="002A16F0"/>
    <w:rsid w:val="002A79C1"/>
    <w:rsid w:val="002B347E"/>
    <w:rsid w:val="002B41A2"/>
    <w:rsid w:val="002C5352"/>
    <w:rsid w:val="002C78B9"/>
    <w:rsid w:val="002D01D0"/>
    <w:rsid w:val="002D154C"/>
    <w:rsid w:val="002D64DE"/>
    <w:rsid w:val="002E5656"/>
    <w:rsid w:val="002F402E"/>
    <w:rsid w:val="002F4199"/>
    <w:rsid w:val="002F69D5"/>
    <w:rsid w:val="00302988"/>
    <w:rsid w:val="00304B3F"/>
    <w:rsid w:val="0031197B"/>
    <w:rsid w:val="00314CA6"/>
    <w:rsid w:val="00315428"/>
    <w:rsid w:val="0031547F"/>
    <w:rsid w:val="00332FAB"/>
    <w:rsid w:val="00337C3A"/>
    <w:rsid w:val="0034312A"/>
    <w:rsid w:val="0034384E"/>
    <w:rsid w:val="003441F0"/>
    <w:rsid w:val="00344942"/>
    <w:rsid w:val="00347C2D"/>
    <w:rsid w:val="00347E1F"/>
    <w:rsid w:val="00354749"/>
    <w:rsid w:val="00360B3D"/>
    <w:rsid w:val="00362328"/>
    <w:rsid w:val="0036441E"/>
    <w:rsid w:val="0036493D"/>
    <w:rsid w:val="00370070"/>
    <w:rsid w:val="00370243"/>
    <w:rsid w:val="00373FB8"/>
    <w:rsid w:val="00381DC1"/>
    <w:rsid w:val="00381DCD"/>
    <w:rsid w:val="0038395A"/>
    <w:rsid w:val="00383A0D"/>
    <w:rsid w:val="00386DD7"/>
    <w:rsid w:val="00387DDA"/>
    <w:rsid w:val="003B3F99"/>
    <w:rsid w:val="003B6523"/>
    <w:rsid w:val="003C7731"/>
    <w:rsid w:val="003D0C9A"/>
    <w:rsid w:val="003D2F62"/>
    <w:rsid w:val="003E2F4D"/>
    <w:rsid w:val="003E6DB4"/>
    <w:rsid w:val="003F2005"/>
    <w:rsid w:val="003F5A51"/>
    <w:rsid w:val="003F5A63"/>
    <w:rsid w:val="00407E06"/>
    <w:rsid w:val="004102FB"/>
    <w:rsid w:val="00412031"/>
    <w:rsid w:val="004121E3"/>
    <w:rsid w:val="00413285"/>
    <w:rsid w:val="00421040"/>
    <w:rsid w:val="00425F59"/>
    <w:rsid w:val="00426882"/>
    <w:rsid w:val="00426AB7"/>
    <w:rsid w:val="00430BC1"/>
    <w:rsid w:val="0043766C"/>
    <w:rsid w:val="0044109D"/>
    <w:rsid w:val="004421D1"/>
    <w:rsid w:val="00443F8F"/>
    <w:rsid w:val="004473EC"/>
    <w:rsid w:val="004508EE"/>
    <w:rsid w:val="00450C59"/>
    <w:rsid w:val="004531FB"/>
    <w:rsid w:val="004547AE"/>
    <w:rsid w:val="00454C0D"/>
    <w:rsid w:val="0046031D"/>
    <w:rsid w:val="0046132D"/>
    <w:rsid w:val="004614CE"/>
    <w:rsid w:val="00461975"/>
    <w:rsid w:val="00462A83"/>
    <w:rsid w:val="00464274"/>
    <w:rsid w:val="0046443A"/>
    <w:rsid w:val="00464A3F"/>
    <w:rsid w:val="00465736"/>
    <w:rsid w:val="0047005E"/>
    <w:rsid w:val="00481D95"/>
    <w:rsid w:val="0048492D"/>
    <w:rsid w:val="004853F1"/>
    <w:rsid w:val="0049071F"/>
    <w:rsid w:val="0049215F"/>
    <w:rsid w:val="00492647"/>
    <w:rsid w:val="0049384D"/>
    <w:rsid w:val="004A7313"/>
    <w:rsid w:val="004B0FE2"/>
    <w:rsid w:val="004B28A2"/>
    <w:rsid w:val="004B3973"/>
    <w:rsid w:val="004B5813"/>
    <w:rsid w:val="004C21B2"/>
    <w:rsid w:val="004D04AD"/>
    <w:rsid w:val="004D595B"/>
    <w:rsid w:val="004D6594"/>
    <w:rsid w:val="004E0390"/>
    <w:rsid w:val="004E3796"/>
    <w:rsid w:val="004F2F6B"/>
    <w:rsid w:val="00502583"/>
    <w:rsid w:val="00505435"/>
    <w:rsid w:val="0051621A"/>
    <w:rsid w:val="005172EF"/>
    <w:rsid w:val="005275B5"/>
    <w:rsid w:val="0053055F"/>
    <w:rsid w:val="005310A1"/>
    <w:rsid w:val="005319E5"/>
    <w:rsid w:val="00532A16"/>
    <w:rsid w:val="00533F39"/>
    <w:rsid w:val="005375C8"/>
    <w:rsid w:val="00541593"/>
    <w:rsid w:val="00545638"/>
    <w:rsid w:val="005475F0"/>
    <w:rsid w:val="00553F11"/>
    <w:rsid w:val="00554A75"/>
    <w:rsid w:val="00556396"/>
    <w:rsid w:val="00557CB4"/>
    <w:rsid w:val="00561D6C"/>
    <w:rsid w:val="005669BA"/>
    <w:rsid w:val="005669C7"/>
    <w:rsid w:val="00566E82"/>
    <w:rsid w:val="0056722C"/>
    <w:rsid w:val="00570AC1"/>
    <w:rsid w:val="00571E9D"/>
    <w:rsid w:val="00577F0E"/>
    <w:rsid w:val="005801D2"/>
    <w:rsid w:val="005847AE"/>
    <w:rsid w:val="00585268"/>
    <w:rsid w:val="00593494"/>
    <w:rsid w:val="00596186"/>
    <w:rsid w:val="005A123E"/>
    <w:rsid w:val="005A3B36"/>
    <w:rsid w:val="005B0B05"/>
    <w:rsid w:val="005B163C"/>
    <w:rsid w:val="005B1ABB"/>
    <w:rsid w:val="005B5F05"/>
    <w:rsid w:val="005C4E2F"/>
    <w:rsid w:val="005C50E5"/>
    <w:rsid w:val="005C6005"/>
    <w:rsid w:val="005C69BB"/>
    <w:rsid w:val="005C6CAD"/>
    <w:rsid w:val="005C7741"/>
    <w:rsid w:val="005C77F2"/>
    <w:rsid w:val="005D6966"/>
    <w:rsid w:val="005E1CF1"/>
    <w:rsid w:val="005E396F"/>
    <w:rsid w:val="005E49E5"/>
    <w:rsid w:val="005F5C4D"/>
    <w:rsid w:val="005F654D"/>
    <w:rsid w:val="005F6DF2"/>
    <w:rsid w:val="005F7413"/>
    <w:rsid w:val="005F766E"/>
    <w:rsid w:val="006008F2"/>
    <w:rsid w:val="006019D6"/>
    <w:rsid w:val="00602A10"/>
    <w:rsid w:val="0060412E"/>
    <w:rsid w:val="00604B8D"/>
    <w:rsid w:val="006078B2"/>
    <w:rsid w:val="00611D98"/>
    <w:rsid w:val="0061209A"/>
    <w:rsid w:val="00612C94"/>
    <w:rsid w:val="00613A38"/>
    <w:rsid w:val="00615E5E"/>
    <w:rsid w:val="00630840"/>
    <w:rsid w:val="00637B63"/>
    <w:rsid w:val="00637BA6"/>
    <w:rsid w:val="00643FAC"/>
    <w:rsid w:val="00644DF9"/>
    <w:rsid w:val="00646050"/>
    <w:rsid w:val="00646A42"/>
    <w:rsid w:val="006470DA"/>
    <w:rsid w:val="0064718F"/>
    <w:rsid w:val="00656AEF"/>
    <w:rsid w:val="00664138"/>
    <w:rsid w:val="006649CE"/>
    <w:rsid w:val="00666B44"/>
    <w:rsid w:val="006718FC"/>
    <w:rsid w:val="006734C4"/>
    <w:rsid w:val="00682945"/>
    <w:rsid w:val="006836A9"/>
    <w:rsid w:val="00683F76"/>
    <w:rsid w:val="0068523C"/>
    <w:rsid w:val="00687AF9"/>
    <w:rsid w:val="00692DAD"/>
    <w:rsid w:val="00695B22"/>
    <w:rsid w:val="0069763E"/>
    <w:rsid w:val="006A1FA6"/>
    <w:rsid w:val="006A4CD5"/>
    <w:rsid w:val="006A6329"/>
    <w:rsid w:val="006B5AE0"/>
    <w:rsid w:val="006B6050"/>
    <w:rsid w:val="006B6238"/>
    <w:rsid w:val="006C0964"/>
    <w:rsid w:val="006C2AEF"/>
    <w:rsid w:val="006D0BAA"/>
    <w:rsid w:val="006D4101"/>
    <w:rsid w:val="006D7E4B"/>
    <w:rsid w:val="006E6DDB"/>
    <w:rsid w:val="006E6DFB"/>
    <w:rsid w:val="006F558E"/>
    <w:rsid w:val="00700ABA"/>
    <w:rsid w:val="0070551F"/>
    <w:rsid w:val="00705A32"/>
    <w:rsid w:val="00707260"/>
    <w:rsid w:val="00707831"/>
    <w:rsid w:val="00707A71"/>
    <w:rsid w:val="00715206"/>
    <w:rsid w:val="00732F48"/>
    <w:rsid w:val="007354A4"/>
    <w:rsid w:val="00736AAD"/>
    <w:rsid w:val="00741FE2"/>
    <w:rsid w:val="00747BFD"/>
    <w:rsid w:val="00751773"/>
    <w:rsid w:val="00751AFB"/>
    <w:rsid w:val="00752FAC"/>
    <w:rsid w:val="00757DD1"/>
    <w:rsid w:val="0076186D"/>
    <w:rsid w:val="007633E0"/>
    <w:rsid w:val="00764496"/>
    <w:rsid w:val="0076458B"/>
    <w:rsid w:val="0077377D"/>
    <w:rsid w:val="007742EB"/>
    <w:rsid w:val="00775C8D"/>
    <w:rsid w:val="007903E5"/>
    <w:rsid w:val="00791E61"/>
    <w:rsid w:val="0079213F"/>
    <w:rsid w:val="007939C5"/>
    <w:rsid w:val="007945ED"/>
    <w:rsid w:val="0079471C"/>
    <w:rsid w:val="00797182"/>
    <w:rsid w:val="0079755E"/>
    <w:rsid w:val="007A1692"/>
    <w:rsid w:val="007A3617"/>
    <w:rsid w:val="007B2B93"/>
    <w:rsid w:val="007C07A0"/>
    <w:rsid w:val="007C2292"/>
    <w:rsid w:val="007C2590"/>
    <w:rsid w:val="007C361D"/>
    <w:rsid w:val="007C3CCF"/>
    <w:rsid w:val="007C414F"/>
    <w:rsid w:val="007C4353"/>
    <w:rsid w:val="007C44F3"/>
    <w:rsid w:val="007D3127"/>
    <w:rsid w:val="007D31E0"/>
    <w:rsid w:val="007D3EE0"/>
    <w:rsid w:val="007D4927"/>
    <w:rsid w:val="007E500A"/>
    <w:rsid w:val="007E55E0"/>
    <w:rsid w:val="007E70EE"/>
    <w:rsid w:val="007E79E0"/>
    <w:rsid w:val="00802E87"/>
    <w:rsid w:val="0080353D"/>
    <w:rsid w:val="008058D9"/>
    <w:rsid w:val="00805B8E"/>
    <w:rsid w:val="00806C26"/>
    <w:rsid w:val="00806FE6"/>
    <w:rsid w:val="008275AA"/>
    <w:rsid w:val="00830523"/>
    <w:rsid w:val="00833E25"/>
    <w:rsid w:val="00836D78"/>
    <w:rsid w:val="008403C5"/>
    <w:rsid w:val="00840B7E"/>
    <w:rsid w:val="00844B53"/>
    <w:rsid w:val="0084512C"/>
    <w:rsid w:val="00847296"/>
    <w:rsid w:val="00852B52"/>
    <w:rsid w:val="008535C2"/>
    <w:rsid w:val="00862128"/>
    <w:rsid w:val="0087188E"/>
    <w:rsid w:val="00872889"/>
    <w:rsid w:val="00874A64"/>
    <w:rsid w:val="00875285"/>
    <w:rsid w:val="008766C3"/>
    <w:rsid w:val="00877C45"/>
    <w:rsid w:val="00880539"/>
    <w:rsid w:val="00880A8E"/>
    <w:rsid w:val="0088345F"/>
    <w:rsid w:val="00884ED8"/>
    <w:rsid w:val="0089074D"/>
    <w:rsid w:val="00893CD2"/>
    <w:rsid w:val="00895118"/>
    <w:rsid w:val="008A2FAC"/>
    <w:rsid w:val="008A5E56"/>
    <w:rsid w:val="008B19A2"/>
    <w:rsid w:val="008B1F14"/>
    <w:rsid w:val="008B309E"/>
    <w:rsid w:val="008D36ED"/>
    <w:rsid w:val="008E0B6C"/>
    <w:rsid w:val="008E6F92"/>
    <w:rsid w:val="008F0CD7"/>
    <w:rsid w:val="008F1E16"/>
    <w:rsid w:val="008F4B4D"/>
    <w:rsid w:val="008F4BA0"/>
    <w:rsid w:val="008F6061"/>
    <w:rsid w:val="008F6BF3"/>
    <w:rsid w:val="008F7990"/>
    <w:rsid w:val="00901FF1"/>
    <w:rsid w:val="00907EA5"/>
    <w:rsid w:val="009128C1"/>
    <w:rsid w:val="00917F10"/>
    <w:rsid w:val="009250AC"/>
    <w:rsid w:val="009340C1"/>
    <w:rsid w:val="00936589"/>
    <w:rsid w:val="00940203"/>
    <w:rsid w:val="00940C63"/>
    <w:rsid w:val="009427A9"/>
    <w:rsid w:val="009465A2"/>
    <w:rsid w:val="00963BDD"/>
    <w:rsid w:val="00966276"/>
    <w:rsid w:val="00966398"/>
    <w:rsid w:val="00970753"/>
    <w:rsid w:val="00972EAF"/>
    <w:rsid w:val="00976657"/>
    <w:rsid w:val="009768FC"/>
    <w:rsid w:val="009774B9"/>
    <w:rsid w:val="0098072F"/>
    <w:rsid w:val="009824CF"/>
    <w:rsid w:val="00983412"/>
    <w:rsid w:val="00984F14"/>
    <w:rsid w:val="00986D87"/>
    <w:rsid w:val="00987CBE"/>
    <w:rsid w:val="009945BA"/>
    <w:rsid w:val="00997AE3"/>
    <w:rsid w:val="009A0D7F"/>
    <w:rsid w:val="009A0FF2"/>
    <w:rsid w:val="009A1489"/>
    <w:rsid w:val="009A201E"/>
    <w:rsid w:val="009A7733"/>
    <w:rsid w:val="009C2665"/>
    <w:rsid w:val="009C3924"/>
    <w:rsid w:val="009C4D7A"/>
    <w:rsid w:val="009D2358"/>
    <w:rsid w:val="009E2FDA"/>
    <w:rsid w:val="009E4324"/>
    <w:rsid w:val="009E4AD9"/>
    <w:rsid w:val="009E501C"/>
    <w:rsid w:val="009E55EB"/>
    <w:rsid w:val="009F2FC9"/>
    <w:rsid w:val="009F4669"/>
    <w:rsid w:val="00A004B7"/>
    <w:rsid w:val="00A00FB1"/>
    <w:rsid w:val="00A01414"/>
    <w:rsid w:val="00A01E8C"/>
    <w:rsid w:val="00A02F2D"/>
    <w:rsid w:val="00A0320E"/>
    <w:rsid w:val="00A0595B"/>
    <w:rsid w:val="00A06755"/>
    <w:rsid w:val="00A13794"/>
    <w:rsid w:val="00A15826"/>
    <w:rsid w:val="00A16692"/>
    <w:rsid w:val="00A16ADD"/>
    <w:rsid w:val="00A2019D"/>
    <w:rsid w:val="00A20708"/>
    <w:rsid w:val="00A210FE"/>
    <w:rsid w:val="00A229F0"/>
    <w:rsid w:val="00A22D6E"/>
    <w:rsid w:val="00A245E9"/>
    <w:rsid w:val="00A27412"/>
    <w:rsid w:val="00A32801"/>
    <w:rsid w:val="00A37589"/>
    <w:rsid w:val="00A52736"/>
    <w:rsid w:val="00A548AC"/>
    <w:rsid w:val="00A55029"/>
    <w:rsid w:val="00A6275F"/>
    <w:rsid w:val="00A6656A"/>
    <w:rsid w:val="00A732A3"/>
    <w:rsid w:val="00A7341F"/>
    <w:rsid w:val="00A74310"/>
    <w:rsid w:val="00A74DDD"/>
    <w:rsid w:val="00A818C4"/>
    <w:rsid w:val="00A83B5D"/>
    <w:rsid w:val="00A840F4"/>
    <w:rsid w:val="00A8431B"/>
    <w:rsid w:val="00A857D3"/>
    <w:rsid w:val="00A90149"/>
    <w:rsid w:val="00A90C3B"/>
    <w:rsid w:val="00A90F5E"/>
    <w:rsid w:val="00A9108A"/>
    <w:rsid w:val="00A9154F"/>
    <w:rsid w:val="00A9727F"/>
    <w:rsid w:val="00AA2DAB"/>
    <w:rsid w:val="00AA4DAE"/>
    <w:rsid w:val="00AA641A"/>
    <w:rsid w:val="00AA7185"/>
    <w:rsid w:val="00AB299D"/>
    <w:rsid w:val="00AB420E"/>
    <w:rsid w:val="00AB5B6B"/>
    <w:rsid w:val="00AB6BAC"/>
    <w:rsid w:val="00AC03F2"/>
    <w:rsid w:val="00AC0949"/>
    <w:rsid w:val="00AC2E8C"/>
    <w:rsid w:val="00AC43D6"/>
    <w:rsid w:val="00AC5D12"/>
    <w:rsid w:val="00AC7B69"/>
    <w:rsid w:val="00AD2FC6"/>
    <w:rsid w:val="00AE08DC"/>
    <w:rsid w:val="00AE3249"/>
    <w:rsid w:val="00AE3E50"/>
    <w:rsid w:val="00AE6A20"/>
    <w:rsid w:val="00AF0D8F"/>
    <w:rsid w:val="00AF6CE3"/>
    <w:rsid w:val="00AF6DE9"/>
    <w:rsid w:val="00B06D2A"/>
    <w:rsid w:val="00B1512A"/>
    <w:rsid w:val="00B219A4"/>
    <w:rsid w:val="00B22586"/>
    <w:rsid w:val="00B43796"/>
    <w:rsid w:val="00B510AA"/>
    <w:rsid w:val="00B5584F"/>
    <w:rsid w:val="00B56604"/>
    <w:rsid w:val="00B61984"/>
    <w:rsid w:val="00B61E20"/>
    <w:rsid w:val="00B62652"/>
    <w:rsid w:val="00B62D5B"/>
    <w:rsid w:val="00B65FE9"/>
    <w:rsid w:val="00B73D55"/>
    <w:rsid w:val="00B74FB5"/>
    <w:rsid w:val="00B807BE"/>
    <w:rsid w:val="00B808AE"/>
    <w:rsid w:val="00B83025"/>
    <w:rsid w:val="00B84653"/>
    <w:rsid w:val="00B854B4"/>
    <w:rsid w:val="00B85DC0"/>
    <w:rsid w:val="00B860DE"/>
    <w:rsid w:val="00B90344"/>
    <w:rsid w:val="00B91108"/>
    <w:rsid w:val="00B91610"/>
    <w:rsid w:val="00B943FF"/>
    <w:rsid w:val="00BA432D"/>
    <w:rsid w:val="00BB2275"/>
    <w:rsid w:val="00BB7D45"/>
    <w:rsid w:val="00BC06F5"/>
    <w:rsid w:val="00BC165C"/>
    <w:rsid w:val="00BC1F6F"/>
    <w:rsid w:val="00BC2D45"/>
    <w:rsid w:val="00BD0125"/>
    <w:rsid w:val="00BD0388"/>
    <w:rsid w:val="00BD0F5F"/>
    <w:rsid w:val="00BE0088"/>
    <w:rsid w:val="00BE30F1"/>
    <w:rsid w:val="00BE34F7"/>
    <w:rsid w:val="00BF3B88"/>
    <w:rsid w:val="00BF6F9E"/>
    <w:rsid w:val="00BF7AEF"/>
    <w:rsid w:val="00C039FE"/>
    <w:rsid w:val="00C07010"/>
    <w:rsid w:val="00C16CD9"/>
    <w:rsid w:val="00C17213"/>
    <w:rsid w:val="00C179D7"/>
    <w:rsid w:val="00C215CD"/>
    <w:rsid w:val="00C24B86"/>
    <w:rsid w:val="00C323BE"/>
    <w:rsid w:val="00C34609"/>
    <w:rsid w:val="00C449A7"/>
    <w:rsid w:val="00C44BEE"/>
    <w:rsid w:val="00C546BB"/>
    <w:rsid w:val="00C54CFD"/>
    <w:rsid w:val="00C56137"/>
    <w:rsid w:val="00C60C19"/>
    <w:rsid w:val="00C70DD6"/>
    <w:rsid w:val="00C73D06"/>
    <w:rsid w:val="00C76209"/>
    <w:rsid w:val="00C80584"/>
    <w:rsid w:val="00C854FE"/>
    <w:rsid w:val="00C85D34"/>
    <w:rsid w:val="00C863F7"/>
    <w:rsid w:val="00C87AB3"/>
    <w:rsid w:val="00C923F7"/>
    <w:rsid w:val="00CA0013"/>
    <w:rsid w:val="00CB15E1"/>
    <w:rsid w:val="00CB466B"/>
    <w:rsid w:val="00CC065E"/>
    <w:rsid w:val="00CD4EA4"/>
    <w:rsid w:val="00CD6FE9"/>
    <w:rsid w:val="00CE6C6F"/>
    <w:rsid w:val="00CF004F"/>
    <w:rsid w:val="00CF0E2E"/>
    <w:rsid w:val="00CF5E6C"/>
    <w:rsid w:val="00D00243"/>
    <w:rsid w:val="00D01A7E"/>
    <w:rsid w:val="00D049EC"/>
    <w:rsid w:val="00D06466"/>
    <w:rsid w:val="00D144FA"/>
    <w:rsid w:val="00D16900"/>
    <w:rsid w:val="00D16EA8"/>
    <w:rsid w:val="00D27A8F"/>
    <w:rsid w:val="00D27BA6"/>
    <w:rsid w:val="00D30DCA"/>
    <w:rsid w:val="00D3297A"/>
    <w:rsid w:val="00D3471B"/>
    <w:rsid w:val="00D34817"/>
    <w:rsid w:val="00D357EE"/>
    <w:rsid w:val="00D41090"/>
    <w:rsid w:val="00D41347"/>
    <w:rsid w:val="00D42D1A"/>
    <w:rsid w:val="00D44836"/>
    <w:rsid w:val="00D45E47"/>
    <w:rsid w:val="00D4629A"/>
    <w:rsid w:val="00D508A6"/>
    <w:rsid w:val="00D53AB8"/>
    <w:rsid w:val="00D561DC"/>
    <w:rsid w:val="00D567B5"/>
    <w:rsid w:val="00D70E82"/>
    <w:rsid w:val="00D70E9C"/>
    <w:rsid w:val="00D767B3"/>
    <w:rsid w:val="00D80358"/>
    <w:rsid w:val="00D81F7F"/>
    <w:rsid w:val="00D82FAD"/>
    <w:rsid w:val="00D83C75"/>
    <w:rsid w:val="00D85A1A"/>
    <w:rsid w:val="00D93DE6"/>
    <w:rsid w:val="00D94887"/>
    <w:rsid w:val="00D95334"/>
    <w:rsid w:val="00D953F8"/>
    <w:rsid w:val="00D96E0E"/>
    <w:rsid w:val="00DA3D01"/>
    <w:rsid w:val="00DA4059"/>
    <w:rsid w:val="00DA4B0E"/>
    <w:rsid w:val="00DA6D7D"/>
    <w:rsid w:val="00DC10F1"/>
    <w:rsid w:val="00DC347A"/>
    <w:rsid w:val="00DC69A2"/>
    <w:rsid w:val="00DD0C02"/>
    <w:rsid w:val="00DD11AF"/>
    <w:rsid w:val="00DD5F00"/>
    <w:rsid w:val="00DE1557"/>
    <w:rsid w:val="00DE1F42"/>
    <w:rsid w:val="00DE45F4"/>
    <w:rsid w:val="00DE4D59"/>
    <w:rsid w:val="00DF106D"/>
    <w:rsid w:val="00DF1541"/>
    <w:rsid w:val="00DF2E99"/>
    <w:rsid w:val="00DF3E8D"/>
    <w:rsid w:val="00DF66D3"/>
    <w:rsid w:val="00DF6CD8"/>
    <w:rsid w:val="00DF71DE"/>
    <w:rsid w:val="00E00F7D"/>
    <w:rsid w:val="00E0397E"/>
    <w:rsid w:val="00E13E15"/>
    <w:rsid w:val="00E16D41"/>
    <w:rsid w:val="00E16F4B"/>
    <w:rsid w:val="00E1701B"/>
    <w:rsid w:val="00E20C65"/>
    <w:rsid w:val="00E219AB"/>
    <w:rsid w:val="00E27BD7"/>
    <w:rsid w:val="00E40A94"/>
    <w:rsid w:val="00E425B5"/>
    <w:rsid w:val="00E43EAB"/>
    <w:rsid w:val="00E4696C"/>
    <w:rsid w:val="00E51583"/>
    <w:rsid w:val="00E51D15"/>
    <w:rsid w:val="00E53777"/>
    <w:rsid w:val="00E55C7E"/>
    <w:rsid w:val="00E5795F"/>
    <w:rsid w:val="00E650A6"/>
    <w:rsid w:val="00E70363"/>
    <w:rsid w:val="00E72782"/>
    <w:rsid w:val="00E7550C"/>
    <w:rsid w:val="00E81C58"/>
    <w:rsid w:val="00E83FAB"/>
    <w:rsid w:val="00E8478E"/>
    <w:rsid w:val="00E90F0A"/>
    <w:rsid w:val="00E97F97"/>
    <w:rsid w:val="00EA382B"/>
    <w:rsid w:val="00EA5CE4"/>
    <w:rsid w:val="00EC00CA"/>
    <w:rsid w:val="00EC1336"/>
    <w:rsid w:val="00EC3073"/>
    <w:rsid w:val="00ED036B"/>
    <w:rsid w:val="00ED39D1"/>
    <w:rsid w:val="00ED5F52"/>
    <w:rsid w:val="00ED657C"/>
    <w:rsid w:val="00EE0CE0"/>
    <w:rsid w:val="00EE236B"/>
    <w:rsid w:val="00EF2328"/>
    <w:rsid w:val="00EF3888"/>
    <w:rsid w:val="00EF4E26"/>
    <w:rsid w:val="00F01756"/>
    <w:rsid w:val="00F047BD"/>
    <w:rsid w:val="00F05793"/>
    <w:rsid w:val="00F06C6F"/>
    <w:rsid w:val="00F12A72"/>
    <w:rsid w:val="00F21E89"/>
    <w:rsid w:val="00F23222"/>
    <w:rsid w:val="00F2536E"/>
    <w:rsid w:val="00F2648F"/>
    <w:rsid w:val="00F30FC5"/>
    <w:rsid w:val="00F316E9"/>
    <w:rsid w:val="00F3640D"/>
    <w:rsid w:val="00F4112F"/>
    <w:rsid w:val="00F43BCC"/>
    <w:rsid w:val="00F45187"/>
    <w:rsid w:val="00F479A1"/>
    <w:rsid w:val="00F62DCA"/>
    <w:rsid w:val="00F66AFC"/>
    <w:rsid w:val="00F71E5E"/>
    <w:rsid w:val="00F92624"/>
    <w:rsid w:val="00F97DB5"/>
    <w:rsid w:val="00FA6F6B"/>
    <w:rsid w:val="00FA6FD3"/>
    <w:rsid w:val="00FA7529"/>
    <w:rsid w:val="00FB0A06"/>
    <w:rsid w:val="00FB6B0C"/>
    <w:rsid w:val="00FB7CA6"/>
    <w:rsid w:val="00FC0040"/>
    <w:rsid w:val="00FC0785"/>
    <w:rsid w:val="00FC27AB"/>
    <w:rsid w:val="00FC2CDC"/>
    <w:rsid w:val="00FC2CE3"/>
    <w:rsid w:val="00FD0987"/>
    <w:rsid w:val="00FD5034"/>
    <w:rsid w:val="00FD5692"/>
    <w:rsid w:val="00FD78B3"/>
    <w:rsid w:val="00FE0F78"/>
    <w:rsid w:val="00FE385F"/>
    <w:rsid w:val="00FE762B"/>
    <w:rsid w:val="00FF0AAB"/>
    <w:rsid w:val="00FF22A6"/>
    <w:rsid w:val="00FF3E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  <o:rules v:ext="edit">
        <o:r id="V:Rule1" type="connector" idref="#Straight Arrow Connector 3"/>
        <o:r id="V:Rule2" type="connector" idref="#Straight Arrow Connector 4"/>
      </o:rules>
    </o:shapelayout>
  </w:shapeDefaults>
  <w:decimalSymbol w:val=","/>
  <w:listSeparator w:val=";"/>
  <w14:docId w14:val="26573CC3"/>
  <w15:docId w15:val="{30C0AACA-6C51-4CE5-A635-B7A01B7212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hr-HR" w:eastAsia="en-US" w:bidi="ar-SA"/>
      </w:rPr>
    </w:rPrDefault>
    <w:pPrDefault>
      <w:pPr>
        <w:spacing w:before="120" w:after="1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0FB1"/>
  </w:style>
  <w:style w:type="paragraph" w:styleId="Heading1">
    <w:name w:val="heading 1"/>
    <w:basedOn w:val="Normal"/>
    <w:next w:val="Normal"/>
    <w:link w:val="Heading1Char"/>
    <w:uiPriority w:val="9"/>
    <w:qFormat/>
    <w:rsid w:val="00A00FB1"/>
    <w:pPr>
      <w:keepNext/>
      <w:keepLines/>
      <w:spacing w:before="400" w:after="40"/>
      <w:outlineLvl w:val="0"/>
    </w:pPr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00FB1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00FB1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00FB1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00FB1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00FB1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00FB1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00FB1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00FB1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9215F"/>
    <w:pPr>
      <w:spacing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rsid w:val="00A16692"/>
    <w:pPr>
      <w:ind w:left="720"/>
      <w:contextualSpacing/>
    </w:pPr>
  </w:style>
  <w:style w:type="paragraph" w:customStyle="1" w:styleId="t-8">
    <w:name w:val="t-8"/>
    <w:basedOn w:val="Normal"/>
    <w:rsid w:val="005B5F05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normaltextrun">
    <w:name w:val="normaltextrun"/>
    <w:basedOn w:val="DefaultParagraphFont"/>
    <w:rsid w:val="00836D78"/>
  </w:style>
  <w:style w:type="character" w:customStyle="1" w:styleId="eop">
    <w:name w:val="eop"/>
    <w:basedOn w:val="DefaultParagraphFont"/>
    <w:rsid w:val="00836D78"/>
  </w:style>
  <w:style w:type="paragraph" w:styleId="BalloonText">
    <w:name w:val="Balloon Text"/>
    <w:basedOn w:val="Normal"/>
    <w:link w:val="BalloonTextChar"/>
    <w:uiPriority w:val="99"/>
    <w:semiHidden/>
    <w:unhideWhenUsed/>
    <w:rsid w:val="00751773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773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D144FA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D144FA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D144FA"/>
    <w:rPr>
      <w:color w:val="954F72" w:themeColor="followedHyperlink"/>
      <w:u w:val="single"/>
    </w:rPr>
  </w:style>
  <w:style w:type="paragraph" w:styleId="Header">
    <w:name w:val="header"/>
    <w:basedOn w:val="Normal"/>
    <w:link w:val="HeaderChar"/>
    <w:uiPriority w:val="99"/>
    <w:semiHidden/>
    <w:unhideWhenUsed/>
    <w:rsid w:val="004614CE"/>
    <w:pPr>
      <w:tabs>
        <w:tab w:val="center" w:pos="4536"/>
        <w:tab w:val="right" w:pos="9072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614CE"/>
  </w:style>
  <w:style w:type="paragraph" w:styleId="Footer">
    <w:name w:val="footer"/>
    <w:basedOn w:val="Normal"/>
    <w:link w:val="FooterChar"/>
    <w:unhideWhenUsed/>
    <w:rsid w:val="004614CE"/>
    <w:pPr>
      <w:tabs>
        <w:tab w:val="center" w:pos="4536"/>
        <w:tab w:val="right" w:pos="9072"/>
      </w:tabs>
      <w:spacing w:after="0"/>
    </w:pPr>
  </w:style>
  <w:style w:type="character" w:customStyle="1" w:styleId="FooterChar">
    <w:name w:val="Footer Char"/>
    <w:basedOn w:val="DefaultParagraphFont"/>
    <w:link w:val="Footer"/>
    <w:rsid w:val="004614CE"/>
  </w:style>
  <w:style w:type="character" w:customStyle="1" w:styleId="Heading1Char">
    <w:name w:val="Heading 1 Char"/>
    <w:basedOn w:val="DefaultParagraphFont"/>
    <w:link w:val="Heading1"/>
    <w:uiPriority w:val="9"/>
    <w:rsid w:val="00A00FB1"/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00FB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00FB1"/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00FB1"/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00FB1"/>
    <w:rPr>
      <w:rFonts w:asciiTheme="majorHAnsi" w:eastAsiaTheme="majorEastAsia" w:hAnsiTheme="majorHAnsi" w:cstheme="majorBidi"/>
      <w:caps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00FB1"/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00FB1"/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00FB1"/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00FB1"/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A00FB1"/>
    <w:rPr>
      <w:b/>
      <w:bCs/>
      <w:smallCaps/>
      <w:color w:val="44546A" w:themeColor="text2"/>
    </w:rPr>
  </w:style>
  <w:style w:type="paragraph" w:styleId="Title">
    <w:name w:val="Title"/>
    <w:basedOn w:val="Normal"/>
    <w:next w:val="Normal"/>
    <w:link w:val="TitleChar"/>
    <w:uiPriority w:val="10"/>
    <w:qFormat/>
    <w:rsid w:val="00A00FB1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A00FB1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A00FB1"/>
    <w:pPr>
      <w:numPr>
        <w:ilvl w:val="1"/>
      </w:numPr>
      <w:spacing w:after="240"/>
    </w:pPr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A00FB1"/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A00FB1"/>
    <w:rPr>
      <w:b/>
      <w:bCs/>
    </w:rPr>
  </w:style>
  <w:style w:type="character" w:styleId="Emphasis">
    <w:name w:val="Emphasis"/>
    <w:basedOn w:val="DefaultParagraphFont"/>
    <w:uiPriority w:val="20"/>
    <w:qFormat/>
    <w:rsid w:val="00A00FB1"/>
    <w:rPr>
      <w:i/>
      <w:iCs/>
    </w:rPr>
  </w:style>
  <w:style w:type="paragraph" w:styleId="NoSpacing">
    <w:name w:val="No Spacing"/>
    <w:uiPriority w:val="1"/>
    <w:qFormat/>
    <w:rsid w:val="00A00FB1"/>
    <w:pPr>
      <w:spacing w:after="0"/>
    </w:pPr>
  </w:style>
  <w:style w:type="paragraph" w:styleId="Quote">
    <w:name w:val="Quote"/>
    <w:basedOn w:val="Normal"/>
    <w:next w:val="Normal"/>
    <w:link w:val="QuoteChar"/>
    <w:uiPriority w:val="29"/>
    <w:qFormat/>
    <w:rsid w:val="00A00FB1"/>
    <w:pPr>
      <w:ind w:left="720"/>
    </w:pPr>
    <w:rPr>
      <w:color w:val="44546A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A00FB1"/>
    <w:rPr>
      <w:color w:val="44546A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00FB1"/>
    <w:pPr>
      <w:spacing w:before="100" w:beforeAutospacing="1" w:after="240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00FB1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A00FB1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A00FB1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A00FB1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A00FB1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A00FB1"/>
    <w:rPr>
      <w:b/>
      <w:bCs/>
      <w:smallCaps/>
      <w:spacing w:val="1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A00FB1"/>
    <w:pPr>
      <w:outlineLvl w:val="9"/>
    </w:pPr>
  </w:style>
  <w:style w:type="paragraph" w:styleId="NormalWeb">
    <w:name w:val="Normal (Web)"/>
    <w:basedOn w:val="Normal"/>
    <w:uiPriority w:val="99"/>
    <w:semiHidden/>
    <w:unhideWhenUsed/>
    <w:rsid w:val="00BD0F5F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styleId="UnresolvedMention">
    <w:name w:val="Unresolved Mention"/>
    <w:basedOn w:val="DefaultParagraphFont"/>
    <w:uiPriority w:val="99"/>
    <w:semiHidden/>
    <w:unhideWhenUsed/>
    <w:rsid w:val="00412031"/>
    <w:rPr>
      <w:color w:val="605E5C"/>
      <w:shd w:val="clear" w:color="auto" w:fill="E1DFDD"/>
    </w:rPr>
  </w:style>
  <w:style w:type="paragraph" w:customStyle="1" w:styleId="paragraph">
    <w:name w:val="paragraph"/>
    <w:basedOn w:val="Normal"/>
    <w:rsid w:val="00DF6CD8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Default">
    <w:name w:val="Default"/>
    <w:rsid w:val="00A83B5D"/>
    <w:pPr>
      <w:autoSpaceDE w:val="0"/>
      <w:autoSpaceDN w:val="0"/>
      <w:adjustRightInd w:val="0"/>
      <w:spacing w:before="0" w:after="0"/>
    </w:pPr>
    <w:rPr>
      <w:rFonts w:ascii="PrivaFourPro" w:hAnsi="PrivaFourPro" w:cs="PrivaFourPro"/>
      <w:color w:val="000000"/>
      <w:sz w:val="24"/>
      <w:szCs w:val="24"/>
    </w:rPr>
  </w:style>
  <w:style w:type="character" w:customStyle="1" w:styleId="A2">
    <w:name w:val="A2"/>
    <w:uiPriority w:val="99"/>
    <w:rsid w:val="00E8478E"/>
    <w:rPr>
      <w:rFonts w:cs="Minion Pro"/>
      <w:color w:val="221E1F"/>
      <w:sz w:val="22"/>
      <w:szCs w:val="22"/>
    </w:rPr>
  </w:style>
  <w:style w:type="paragraph" w:customStyle="1" w:styleId="Pa10">
    <w:name w:val="Pa10"/>
    <w:basedOn w:val="Default"/>
    <w:next w:val="Default"/>
    <w:uiPriority w:val="99"/>
    <w:rsid w:val="005801D2"/>
    <w:pPr>
      <w:spacing w:line="261" w:lineRule="atLeast"/>
    </w:pPr>
    <w:rPr>
      <w:rFonts w:cstheme="minorBidi"/>
      <w:color w:val="auto"/>
    </w:rPr>
  </w:style>
  <w:style w:type="paragraph" w:customStyle="1" w:styleId="box459555">
    <w:name w:val="box_459555"/>
    <w:basedOn w:val="Normal"/>
    <w:rsid w:val="00D95334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styleId="BodyText2">
    <w:name w:val="Body Text 2"/>
    <w:basedOn w:val="Normal"/>
    <w:link w:val="BodyText2Char"/>
    <w:rsid w:val="00BC165C"/>
    <w:pPr>
      <w:spacing w:before="0" w:after="0"/>
      <w:jc w:val="both"/>
    </w:pPr>
    <w:rPr>
      <w:rFonts w:ascii="Arial" w:eastAsia="Times New Roman" w:hAnsi="Arial" w:cs="Times New Roman"/>
      <w:sz w:val="20"/>
      <w:szCs w:val="20"/>
    </w:rPr>
  </w:style>
  <w:style w:type="character" w:customStyle="1" w:styleId="BodyText2Char">
    <w:name w:val="Body Text 2 Char"/>
    <w:basedOn w:val="DefaultParagraphFont"/>
    <w:link w:val="BodyText2"/>
    <w:rsid w:val="00BC165C"/>
    <w:rPr>
      <w:rFonts w:ascii="Arial" w:eastAsia="Times New Roman" w:hAnsi="Arial" w:cs="Times New Roman"/>
      <w:sz w:val="20"/>
      <w:szCs w:val="20"/>
    </w:rPr>
  </w:style>
  <w:style w:type="paragraph" w:styleId="BodyText">
    <w:name w:val="Body Text"/>
    <w:basedOn w:val="Normal"/>
    <w:link w:val="BodyTextChar"/>
    <w:uiPriority w:val="99"/>
    <w:semiHidden/>
    <w:unhideWhenUsed/>
    <w:rsid w:val="00035A2C"/>
    <w:pPr>
      <w:spacing w:before="0" w:line="276" w:lineRule="auto"/>
    </w:pPr>
    <w:rPr>
      <w:rFonts w:ascii="Calibri" w:eastAsia="Calibri" w:hAnsi="Calibri" w:cs="Times New Roman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035A2C"/>
    <w:rPr>
      <w:rFonts w:ascii="Calibri" w:eastAsia="Calibri" w:hAnsi="Calibri" w:cs="Times New Roman"/>
    </w:rPr>
  </w:style>
  <w:style w:type="paragraph" w:customStyle="1" w:styleId="Pa8">
    <w:name w:val="Pa8"/>
    <w:basedOn w:val="Default"/>
    <w:next w:val="Default"/>
    <w:uiPriority w:val="99"/>
    <w:rsid w:val="008766C3"/>
    <w:pPr>
      <w:spacing w:line="261" w:lineRule="atLeast"/>
    </w:pPr>
    <w:rPr>
      <w:rFonts w:cstheme="minorBidi"/>
      <w:color w:val="auto"/>
    </w:rPr>
  </w:style>
  <w:style w:type="paragraph" w:styleId="BodyText3">
    <w:name w:val="Body Text 3"/>
    <w:basedOn w:val="Normal"/>
    <w:link w:val="BodyText3Char"/>
    <w:uiPriority w:val="99"/>
    <w:unhideWhenUsed/>
    <w:rsid w:val="00E90F0A"/>
    <w:pPr>
      <w:spacing w:before="0" w:line="276" w:lineRule="auto"/>
    </w:pPr>
    <w:rPr>
      <w:rFonts w:ascii="Calibri" w:eastAsia="Calibri" w:hAnsi="Calibri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rsid w:val="00E90F0A"/>
    <w:rPr>
      <w:rFonts w:ascii="Calibri" w:eastAsia="Calibri" w:hAnsi="Calibri" w:cs="Times New Roman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099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65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319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75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6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129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729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5818947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026292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417304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588928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0465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47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082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89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99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16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643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321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43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296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44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3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3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097D4D7-E291-4531-8A3C-5DC49F94C9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55</TotalTime>
  <Pages>6</Pages>
  <Words>1801</Words>
  <Characters>10270</Characters>
  <Application>Microsoft Office Word</Application>
  <DocSecurity>0</DocSecurity>
  <Lines>85</Lines>
  <Paragraphs>2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aslov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20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nja Lukić</dc:creator>
  <cp:keywords/>
  <dc:description/>
  <cp:lastModifiedBy>Sanja Lukić</cp:lastModifiedBy>
  <cp:revision>449</cp:revision>
  <cp:lastPrinted>2019-05-28T07:41:00Z</cp:lastPrinted>
  <dcterms:created xsi:type="dcterms:W3CDTF">2019-05-25T07:56:00Z</dcterms:created>
  <dcterms:modified xsi:type="dcterms:W3CDTF">2020-05-02T13:42:00Z</dcterms:modified>
</cp:coreProperties>
</file>